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32272" w:rsidRPr="00E32272" w:rsidRDefault="00E32272" w:rsidP="003961C1">
      <w:pPr>
        <w:rPr>
          <w:b/>
        </w:rPr>
      </w:pPr>
      <w:r w:rsidRPr="00E32272">
        <w:rPr>
          <w:b/>
        </w:rPr>
        <w:t>Choose the letter of the correct answer.  In all cases, E. NOTA means “none of these answers”.</w:t>
      </w:r>
    </w:p>
    <w:p w:rsidR="00E32272" w:rsidRDefault="00E32272" w:rsidP="003961C1"/>
    <w:p w:rsidR="00764E71" w:rsidRPr="000E5DCF" w:rsidRDefault="00764E71" w:rsidP="003961C1">
      <w:pPr>
        <w:rPr>
          <w:i/>
        </w:rPr>
      </w:pPr>
      <w:r w:rsidRPr="000E5DCF">
        <w:rPr>
          <w:i/>
        </w:rPr>
        <w:t xml:space="preserve">Bob is a </w:t>
      </w:r>
      <w:r w:rsidR="00231F36" w:rsidRPr="000E5DCF">
        <w:rPr>
          <w:i/>
        </w:rPr>
        <w:t xml:space="preserve">math loving, </w:t>
      </w:r>
      <w:r w:rsidR="006E699D" w:rsidRPr="000E5DCF">
        <w:rPr>
          <w:i/>
        </w:rPr>
        <w:t>rainb</w:t>
      </w:r>
      <w:r w:rsidR="00231F36" w:rsidRPr="000E5DCF">
        <w:rPr>
          <w:i/>
        </w:rPr>
        <w:t>ow fish, adventuring the underwater world of the Atlantic Ocean.</w:t>
      </w:r>
      <w:r w:rsidR="006E699D" w:rsidRPr="000E5DCF">
        <w:rPr>
          <w:i/>
        </w:rPr>
        <w:t xml:space="preserve"> </w:t>
      </w:r>
    </w:p>
    <w:p w:rsidR="00E32272" w:rsidRDefault="00E32272" w:rsidP="003961C1"/>
    <w:p w:rsidR="00E32272" w:rsidRDefault="009C6606" w:rsidP="003961C1">
      <w:r>
        <w:t>1. Bob</w:t>
      </w:r>
      <w:r w:rsidR="006E699D">
        <w:t xml:space="preserve"> and hi</w:t>
      </w:r>
      <w:r w:rsidR="00B13FA2">
        <w:t xml:space="preserve">s sea creature </w:t>
      </w:r>
      <w:r w:rsidR="0067347F">
        <w:t>friends are swimming in a warm current</w:t>
      </w:r>
      <w:r w:rsidR="008E357A">
        <w:t>.</w:t>
      </w:r>
      <w:r w:rsidR="006E699D">
        <w:t xml:space="preserve"> There are</w:t>
      </w:r>
      <w:r w:rsidR="00E32272">
        <w:t xml:space="preserve"> </w:t>
      </w:r>
    </w:p>
    <w:p w:rsidR="003961C1" w:rsidRDefault="00E32272" w:rsidP="003961C1">
      <w:r>
        <w:t>(4 • 3 + 2</w:t>
      </w:r>
      <w:r w:rsidR="008B1DDB">
        <w:rPr>
          <w:vertAlign w:val="superscript"/>
        </w:rPr>
        <w:t>3</w:t>
      </w:r>
      <w:r>
        <w:t>) – 7 • 0 + 3</w:t>
      </w:r>
      <w:r w:rsidR="006E699D">
        <w:t xml:space="preserve"> </w:t>
      </w:r>
      <w:r>
        <w:t xml:space="preserve"> </w:t>
      </w:r>
      <w:r w:rsidR="006E699D">
        <w:t xml:space="preserve">fish in the group. </w:t>
      </w:r>
      <w:r w:rsidR="008E357A">
        <w:t xml:space="preserve"> How many fish are there</w:t>
      </w:r>
      <w:r w:rsidR="003961C1">
        <w:t xml:space="preserve">? </w:t>
      </w:r>
    </w:p>
    <w:p w:rsidR="00333B37" w:rsidRDefault="00333B37" w:rsidP="003961C1"/>
    <w:p w:rsidR="003961C1" w:rsidRPr="00E32272" w:rsidRDefault="00AB513E" w:rsidP="003961C1">
      <w:pPr>
        <w:rPr>
          <w:b/>
        </w:rPr>
      </w:pPr>
      <w:r w:rsidRPr="00E32272">
        <w:rPr>
          <w:b/>
        </w:rPr>
        <w:t xml:space="preserve">A. </w:t>
      </w:r>
      <w:r w:rsidR="008B1DDB">
        <w:rPr>
          <w:b/>
        </w:rPr>
        <w:t>21</w:t>
      </w:r>
      <w:r w:rsidR="00335460" w:rsidRPr="00E32272">
        <w:rPr>
          <w:b/>
        </w:rPr>
        <w:tab/>
      </w:r>
      <w:r w:rsidR="00335460" w:rsidRPr="00E32272">
        <w:rPr>
          <w:b/>
        </w:rPr>
        <w:tab/>
      </w:r>
      <w:r w:rsidR="003961C1" w:rsidRPr="00E32272">
        <w:rPr>
          <w:b/>
        </w:rPr>
        <w:t xml:space="preserve">B. </w:t>
      </w:r>
      <w:r w:rsidR="008B1DDB">
        <w:rPr>
          <w:b/>
        </w:rPr>
        <w:t>23</w:t>
      </w:r>
      <w:r w:rsidRPr="00E32272">
        <w:rPr>
          <w:b/>
        </w:rPr>
        <w:tab/>
      </w:r>
      <w:r w:rsidRPr="00E32272">
        <w:rPr>
          <w:b/>
        </w:rPr>
        <w:tab/>
        <w:t>C. 3</w:t>
      </w:r>
      <w:r w:rsidR="008B1DDB">
        <w:rPr>
          <w:b/>
        </w:rPr>
        <w:t>0</w:t>
      </w:r>
      <w:r w:rsidR="00335460" w:rsidRPr="00E32272">
        <w:rPr>
          <w:b/>
        </w:rPr>
        <w:tab/>
      </w:r>
      <w:r w:rsidR="00335460" w:rsidRPr="00E32272">
        <w:rPr>
          <w:b/>
        </w:rPr>
        <w:tab/>
        <w:t>D. 228</w:t>
      </w:r>
      <w:r w:rsidR="00335460" w:rsidRPr="00E32272">
        <w:rPr>
          <w:b/>
        </w:rPr>
        <w:tab/>
      </w:r>
      <w:r w:rsidR="00335460" w:rsidRPr="00E32272">
        <w:rPr>
          <w:b/>
        </w:rPr>
        <w:tab/>
        <w:t>E. NOTA</w:t>
      </w:r>
    </w:p>
    <w:p w:rsidR="00335460" w:rsidRDefault="00335460" w:rsidP="003961C1"/>
    <w:p w:rsidR="00335460" w:rsidRDefault="00335460" w:rsidP="003961C1">
      <w:r>
        <w:t xml:space="preserve">2. </w:t>
      </w:r>
      <w:r w:rsidR="009C6606">
        <w:t>Bob’s</w:t>
      </w:r>
      <w:r w:rsidR="00764E71">
        <w:t xml:space="preserve"> lazy frien</w:t>
      </w:r>
      <w:r w:rsidR="00251A9E">
        <w:t>d</w:t>
      </w:r>
      <w:r w:rsidR="009C6606">
        <w:t xml:space="preserve"> </w:t>
      </w:r>
      <w:proofErr w:type="spellStart"/>
      <w:r w:rsidR="009C6606">
        <w:t>Zec</w:t>
      </w:r>
      <w:proofErr w:type="spellEnd"/>
      <w:r w:rsidR="00764E71">
        <w:t>, the longneck eel,</w:t>
      </w:r>
      <w:r w:rsidR="009C6606">
        <w:t xml:space="preserve"> got left behind</w:t>
      </w:r>
      <w:r w:rsidR="00DC5567">
        <w:t xml:space="preserve">. While </w:t>
      </w:r>
      <w:r w:rsidR="007F2B66">
        <w:t>Bob swi</w:t>
      </w:r>
      <w:r w:rsidR="00251A9E">
        <w:t>m</w:t>
      </w:r>
      <w:r w:rsidR="007F2B66">
        <w:t>s</w:t>
      </w:r>
      <w:r w:rsidR="00251A9E">
        <w:t xml:space="preserve"> at a rate of </w:t>
      </w:r>
      <w:r w:rsidR="00E73A4D">
        <w:t>5</w:t>
      </w:r>
      <w:r w:rsidR="007F2B66">
        <w:t xml:space="preserve"> inches per second, </w:t>
      </w:r>
      <w:proofErr w:type="spellStart"/>
      <w:r w:rsidR="007F2B66">
        <w:t>Zec</w:t>
      </w:r>
      <w:proofErr w:type="spellEnd"/>
      <w:r w:rsidR="007F2B66">
        <w:t xml:space="preserve"> can</w:t>
      </w:r>
      <w:r w:rsidR="00E73A4D">
        <w:t xml:space="preserve"> only swim</w:t>
      </w:r>
      <w:r w:rsidR="00251A9E">
        <w:t xml:space="preserve"> </w:t>
      </w:r>
      <w:r w:rsidR="00124052">
        <w:t>3</w:t>
      </w:r>
      <w:r w:rsidR="00251A9E">
        <w:t xml:space="preserve"> inches</w:t>
      </w:r>
      <w:r w:rsidR="007F2B66">
        <w:t xml:space="preserve"> per second. If </w:t>
      </w:r>
      <w:proofErr w:type="spellStart"/>
      <w:r w:rsidR="007F2B66">
        <w:t>Zec</w:t>
      </w:r>
      <w:proofErr w:type="spellEnd"/>
      <w:r w:rsidR="007F2B66">
        <w:t xml:space="preserve"> and Bob both swim for 3 seconds, what distance does</w:t>
      </w:r>
      <w:r w:rsidR="00251A9E">
        <w:t xml:space="preserve"> </w:t>
      </w:r>
      <w:proofErr w:type="spellStart"/>
      <w:r w:rsidR="00251A9E">
        <w:t>Zec</w:t>
      </w:r>
      <w:proofErr w:type="spellEnd"/>
      <w:r w:rsidR="00251A9E">
        <w:t xml:space="preserve"> need to</w:t>
      </w:r>
      <w:r w:rsidR="007F2B66">
        <w:t xml:space="preserve"> swim to</w:t>
      </w:r>
      <w:r w:rsidR="00251A9E">
        <w:t xml:space="preserve"> catch up? </w:t>
      </w:r>
    </w:p>
    <w:p w:rsidR="00333B37" w:rsidRDefault="00333B37" w:rsidP="003961C1"/>
    <w:p w:rsidR="00251A9E" w:rsidRPr="00333B37" w:rsidRDefault="00251A9E" w:rsidP="003961C1">
      <w:pPr>
        <w:rPr>
          <w:b/>
        </w:rPr>
      </w:pPr>
      <w:r w:rsidRPr="00333B37">
        <w:rPr>
          <w:b/>
        </w:rPr>
        <w:t>A. 1</w:t>
      </w:r>
      <w:r w:rsidR="00E73A4D" w:rsidRPr="00333B37">
        <w:rPr>
          <w:b/>
        </w:rPr>
        <w:t>5</w:t>
      </w:r>
      <w:r w:rsidRPr="00333B37">
        <w:rPr>
          <w:b/>
        </w:rPr>
        <w:t xml:space="preserve"> inches</w:t>
      </w:r>
      <w:r w:rsidRPr="00333B37">
        <w:rPr>
          <w:b/>
        </w:rPr>
        <w:tab/>
        <w:t xml:space="preserve">B. </w:t>
      </w:r>
      <w:r w:rsidR="00333B37">
        <w:rPr>
          <w:b/>
        </w:rPr>
        <w:t>9</w:t>
      </w:r>
      <w:r w:rsidRPr="00333B37">
        <w:rPr>
          <w:b/>
        </w:rPr>
        <w:t xml:space="preserve"> inches</w:t>
      </w:r>
      <w:r w:rsidRPr="00333B37">
        <w:rPr>
          <w:b/>
        </w:rPr>
        <w:tab/>
        <w:t>C. 6 inches</w:t>
      </w:r>
      <w:r w:rsidRPr="00333B37">
        <w:rPr>
          <w:b/>
        </w:rPr>
        <w:tab/>
        <w:t>D. 5 inches</w:t>
      </w:r>
      <w:r w:rsidRPr="00333B37">
        <w:rPr>
          <w:b/>
        </w:rPr>
        <w:tab/>
        <w:t>E. NOTA</w:t>
      </w:r>
    </w:p>
    <w:p w:rsidR="00251A9E" w:rsidRDefault="00251A9E" w:rsidP="003961C1"/>
    <w:p w:rsidR="00CA47BD" w:rsidRDefault="00764E71" w:rsidP="003961C1">
      <w:r>
        <w:t xml:space="preserve">3. One night, a scary, white </w:t>
      </w:r>
      <w:r w:rsidR="00251A9E">
        <w:t>shark</w:t>
      </w:r>
      <w:r>
        <w:t xml:space="preserve"> with pointy teeth</w:t>
      </w:r>
      <w:r w:rsidR="00251A9E">
        <w:t xml:space="preserve"> named</w:t>
      </w:r>
      <w:r w:rsidR="009C6606">
        <w:t xml:space="preserve"> Ginger</w:t>
      </w:r>
      <w:r w:rsidR="00251A9E">
        <w:t xml:space="preserve"> became hungry. </w:t>
      </w:r>
      <w:r w:rsidR="00CA47BD">
        <w:t xml:space="preserve">While searching for food, she spotted </w:t>
      </w:r>
      <w:r w:rsidR="007F2B66">
        <w:t>Bob playing in a bush of seaweed</w:t>
      </w:r>
      <w:r w:rsidR="00362F5B">
        <w:t xml:space="preserve">. </w:t>
      </w:r>
      <w:r w:rsidR="009C6606">
        <w:t>Ginger</w:t>
      </w:r>
      <w:r w:rsidR="00362F5B">
        <w:t xml:space="preserve"> is located at the point </w:t>
      </w:r>
      <w:r w:rsidR="00362F5B" w:rsidRPr="00362F5B">
        <w:rPr>
          <w:b/>
          <w:position w:val="-16"/>
        </w:rPr>
        <w:object w:dxaOrig="6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21.75pt" o:ole="">
            <v:imagedata r:id="rId7" o:title=""/>
          </v:shape>
          <o:OLEObject Type="Embed" ProgID="Equation.DSMT4" ShapeID="_x0000_i1025" DrawAspect="Content" ObjectID="_1381171311" r:id="rId8"/>
        </w:object>
      </w:r>
      <w:r w:rsidR="00362F5B">
        <w:t xml:space="preserve"> while </w:t>
      </w:r>
      <w:r>
        <w:t>Bob is</w:t>
      </w:r>
      <w:r w:rsidR="00362F5B">
        <w:t xml:space="preserve"> at the </w:t>
      </w:r>
      <w:r w:rsidR="00A74900">
        <w:t>point</w:t>
      </w:r>
      <w:r w:rsidR="00A74900" w:rsidRPr="00A74900">
        <w:rPr>
          <w:position w:val="-16"/>
        </w:rPr>
        <w:object w:dxaOrig="580" w:dyaOrig="440">
          <v:shape id="_x0000_i1026" type="#_x0000_t75" style="width:29.25pt;height:21.75pt" o:ole="">
            <v:imagedata r:id="rId9" o:title=""/>
          </v:shape>
          <o:OLEObject Type="Embed" ProgID="Equation.DSMT4" ShapeID="_x0000_i1026" DrawAspect="Content" ObjectID="_1381171312" r:id="rId10"/>
        </w:object>
      </w:r>
      <w:r w:rsidR="00B44062">
        <w:t xml:space="preserve">. What is the slope between </w:t>
      </w:r>
      <w:r w:rsidR="009C6606">
        <w:t>Ginger</w:t>
      </w:r>
      <w:r w:rsidR="00B44062">
        <w:t xml:space="preserve"> and the </w:t>
      </w:r>
      <w:r w:rsidR="009C6606">
        <w:t>Bob</w:t>
      </w:r>
      <w:r w:rsidR="00B44062">
        <w:t>?</w:t>
      </w:r>
    </w:p>
    <w:p w:rsidR="00B44062" w:rsidRDefault="007F2B66" w:rsidP="003961C1">
      <w:pPr>
        <w:rPr>
          <w:b/>
        </w:rPr>
      </w:pPr>
      <w:r w:rsidRPr="00333B37">
        <w:rPr>
          <w:b/>
        </w:rPr>
        <w:t xml:space="preserve">A. </w:t>
      </w:r>
      <w:r w:rsidR="00333B37">
        <w:rPr>
          <w:b/>
        </w:rPr>
        <w:t>7</w:t>
      </w:r>
      <w:r w:rsidRPr="00333B37">
        <w:rPr>
          <w:b/>
        </w:rPr>
        <w:tab/>
      </w:r>
      <w:r w:rsidRPr="00333B37">
        <w:rPr>
          <w:b/>
        </w:rPr>
        <w:tab/>
      </w:r>
      <w:r w:rsidR="00B44062" w:rsidRPr="00333B37">
        <w:rPr>
          <w:b/>
        </w:rPr>
        <w:t xml:space="preserve">B.  </w:t>
      </w:r>
      <w:r w:rsidR="00333B37" w:rsidRPr="0080039A">
        <w:rPr>
          <w:b/>
          <w:position w:val="-24"/>
        </w:rPr>
        <w:object w:dxaOrig="240" w:dyaOrig="620">
          <v:shape id="_x0000_i1027" type="#_x0000_t75" style="width:12pt;height:30.75pt" o:ole="">
            <v:imagedata r:id="rId11" o:title=""/>
          </v:shape>
          <o:OLEObject Type="Embed" ProgID="Equation.DSMT4" ShapeID="_x0000_i1027" DrawAspect="Content" ObjectID="_1381171313" r:id="rId12"/>
        </w:object>
      </w:r>
      <w:r w:rsidR="00B44062" w:rsidRPr="00333B37">
        <w:rPr>
          <w:b/>
        </w:rPr>
        <w:tab/>
      </w:r>
      <w:r w:rsidR="00B44062" w:rsidRPr="00333B37">
        <w:rPr>
          <w:b/>
        </w:rPr>
        <w:tab/>
        <w:t>C.</w:t>
      </w:r>
      <w:r w:rsidR="00333B37">
        <w:rPr>
          <w:b/>
          <w:position w:val="-24"/>
        </w:rPr>
        <w:t xml:space="preserve"> </w:t>
      </w:r>
      <w:r w:rsidR="00333B37" w:rsidRPr="0080039A">
        <w:rPr>
          <w:b/>
          <w:position w:val="-24"/>
        </w:rPr>
        <w:object w:dxaOrig="300" w:dyaOrig="620">
          <v:shape id="_x0000_i1028" type="#_x0000_t75" style="width:15pt;height:30.75pt" o:ole="">
            <v:imagedata r:id="rId13" o:title=""/>
          </v:shape>
          <o:OLEObject Type="Embed" ProgID="Equation.DSMT4" ShapeID="_x0000_i1028" DrawAspect="Content" ObjectID="_1381171314" r:id="rId14"/>
        </w:object>
      </w:r>
      <w:r w:rsidR="00B44062" w:rsidRPr="00333B37">
        <w:rPr>
          <w:b/>
        </w:rPr>
        <w:tab/>
      </w:r>
      <w:r w:rsidR="00B44062" w:rsidRPr="00333B37">
        <w:rPr>
          <w:b/>
        </w:rPr>
        <w:tab/>
        <w:t>D</w:t>
      </w:r>
      <w:r w:rsidR="00333B37">
        <w:rPr>
          <w:b/>
        </w:rPr>
        <w:t>.  -7</w:t>
      </w:r>
      <w:r w:rsidR="00B44062" w:rsidRPr="00333B37">
        <w:rPr>
          <w:b/>
        </w:rPr>
        <w:tab/>
      </w:r>
      <w:r w:rsidR="00B44062" w:rsidRPr="00333B37">
        <w:rPr>
          <w:b/>
        </w:rPr>
        <w:tab/>
        <w:t>E.  NOTA</w:t>
      </w:r>
    </w:p>
    <w:p w:rsidR="00333B37" w:rsidRPr="00333B37" w:rsidRDefault="00333B37" w:rsidP="003961C1">
      <w:pPr>
        <w:rPr>
          <w:b/>
        </w:rPr>
      </w:pPr>
    </w:p>
    <w:p w:rsidR="001F4F30" w:rsidRDefault="0060095E" w:rsidP="003961C1">
      <w:r>
        <w:t xml:space="preserve">4. </w:t>
      </w:r>
      <w:r w:rsidR="006E699D">
        <w:t xml:space="preserve">Bob has been swimming in the forbidden zone and is lost. In order to go back home, he has to ask </w:t>
      </w:r>
      <w:r w:rsidR="00E95CBD">
        <w:t xml:space="preserve">Mahi-mahi Miranda </w:t>
      </w:r>
      <w:r w:rsidR="006E699D">
        <w:t>for directions. However, being the mean fish she is, she will not tell him unless he s</w:t>
      </w:r>
      <w:r w:rsidR="00124052">
        <w:t>olve</w:t>
      </w:r>
      <w:r w:rsidR="006E699D">
        <w:t>s</w:t>
      </w:r>
      <w:r w:rsidR="00124052">
        <w:t xml:space="preserve"> </w:t>
      </w:r>
      <w:r w:rsidR="001F4F30">
        <w:t>for</w:t>
      </w:r>
      <w:r w:rsidR="006E699D">
        <w:t xml:space="preserve"> how many seashells she took home. Solve for s </w:t>
      </w:r>
      <w:r w:rsidR="00E95CBD">
        <w:t>:</w:t>
      </w:r>
      <w:r w:rsidR="00DC5567" w:rsidRPr="00E040F1">
        <w:rPr>
          <w:position w:val="-14"/>
        </w:rPr>
        <w:object w:dxaOrig="2200" w:dyaOrig="400">
          <v:shape id="_x0000_i1029" type="#_x0000_t75" style="width:110.25pt;height:20.25pt" o:ole="">
            <v:imagedata r:id="rId15" o:title=""/>
          </v:shape>
          <o:OLEObject Type="Embed" ProgID="Equation.DSMT4" ShapeID="_x0000_i1029" DrawAspect="Content" ObjectID="_1381171315" r:id="rId16"/>
        </w:object>
      </w:r>
      <w:r w:rsidR="00E95CBD">
        <w:rPr>
          <w:position w:val="-14"/>
        </w:rPr>
        <w:t xml:space="preserve">  </w:t>
      </w:r>
      <w:r w:rsidR="001F4F30">
        <w:t xml:space="preserve">to see how many </w:t>
      </w:r>
      <w:r w:rsidR="00E95CBD">
        <w:t xml:space="preserve">seashells </w:t>
      </w:r>
      <w:r w:rsidR="001F4F30">
        <w:t xml:space="preserve">she took home. </w:t>
      </w:r>
    </w:p>
    <w:p w:rsidR="00E95CBD" w:rsidRDefault="00E95CBD" w:rsidP="003961C1"/>
    <w:p w:rsidR="001F4F30" w:rsidRPr="00E95CBD" w:rsidRDefault="001F4F30" w:rsidP="003961C1">
      <w:pPr>
        <w:rPr>
          <w:b/>
        </w:rPr>
      </w:pPr>
      <w:r w:rsidRPr="00E95CBD">
        <w:rPr>
          <w:b/>
        </w:rPr>
        <w:t xml:space="preserve">A. </w:t>
      </w:r>
      <w:r w:rsidR="003B273A">
        <w:rPr>
          <w:b/>
        </w:rPr>
        <w:t>16</w:t>
      </w:r>
      <w:r w:rsidRPr="00E95CBD">
        <w:rPr>
          <w:b/>
        </w:rPr>
        <w:tab/>
      </w:r>
      <w:r w:rsidRPr="00E95CBD">
        <w:rPr>
          <w:b/>
        </w:rPr>
        <w:tab/>
        <w:t xml:space="preserve">B. </w:t>
      </w:r>
      <w:r w:rsidR="003B273A">
        <w:rPr>
          <w:b/>
        </w:rPr>
        <w:t>2</w:t>
      </w:r>
      <w:r w:rsidR="00E95CBD">
        <w:rPr>
          <w:b/>
        </w:rPr>
        <w:t>0</w:t>
      </w:r>
      <w:r w:rsidRPr="00E95CBD">
        <w:rPr>
          <w:b/>
        </w:rPr>
        <w:tab/>
      </w:r>
      <w:r w:rsidRPr="00E95CBD">
        <w:rPr>
          <w:b/>
        </w:rPr>
        <w:tab/>
        <w:t xml:space="preserve">C. </w:t>
      </w:r>
      <w:r w:rsidR="003B273A">
        <w:rPr>
          <w:b/>
        </w:rPr>
        <w:t>44</w:t>
      </w:r>
      <w:r w:rsidRPr="00E95CBD">
        <w:rPr>
          <w:b/>
        </w:rPr>
        <w:tab/>
      </w:r>
      <w:r w:rsidRPr="00E95CBD">
        <w:rPr>
          <w:b/>
        </w:rPr>
        <w:tab/>
        <w:t xml:space="preserve">D. </w:t>
      </w:r>
      <w:r w:rsidR="003B273A">
        <w:rPr>
          <w:b/>
        </w:rPr>
        <w:t>72</w:t>
      </w:r>
      <w:r w:rsidRPr="00E95CBD">
        <w:rPr>
          <w:b/>
        </w:rPr>
        <w:tab/>
      </w:r>
      <w:r w:rsidRPr="00E95CBD">
        <w:rPr>
          <w:b/>
        </w:rPr>
        <w:tab/>
        <w:t>E. NOTA</w:t>
      </w:r>
    </w:p>
    <w:p w:rsidR="001F4F30" w:rsidRDefault="001F4F30" w:rsidP="003961C1"/>
    <w:p w:rsidR="009C2D70" w:rsidRDefault="00323D7F" w:rsidP="00B13FA2">
      <w:pPr>
        <w:tabs>
          <w:tab w:val="left" w:pos="912"/>
        </w:tabs>
      </w:pPr>
      <w:r>
        <w:t xml:space="preserve">5. Safely arriving </w:t>
      </w:r>
      <w:r w:rsidR="00E95CBD">
        <w:t>at</w:t>
      </w:r>
      <w:r>
        <w:t xml:space="preserve"> his</w:t>
      </w:r>
      <w:r w:rsidR="00012004">
        <w:t xml:space="preserve"> house, Bob notices his family </w:t>
      </w:r>
      <w:r w:rsidR="00822553">
        <w:t>arguing</w:t>
      </w:r>
      <w:r w:rsidR="00012004">
        <w:t>. His mother</w:t>
      </w:r>
      <w:r>
        <w:t xml:space="preserve"> Linda claims that</w:t>
      </w:r>
      <w:r w:rsidR="00012004">
        <w:t xml:space="preserve"> </w:t>
      </w:r>
      <w:r w:rsidR="00012004" w:rsidRPr="00012004">
        <w:rPr>
          <w:position w:val="-8"/>
        </w:rPr>
        <w:object w:dxaOrig="480" w:dyaOrig="360">
          <v:shape id="_x0000_i1030" type="#_x0000_t75" style="width:24pt;height:18pt" o:ole="">
            <v:imagedata r:id="rId17" o:title=""/>
          </v:shape>
          <o:OLEObject Type="Embed" ProgID="Equation.DSMT4" ShapeID="_x0000_i1030" DrawAspect="Content" ObjectID="_1381171316" r:id="rId18"/>
        </w:object>
      </w:r>
      <w:r w:rsidR="00012004">
        <w:t xml:space="preserve"> is the </w:t>
      </w:r>
      <w:r w:rsidR="009C72A3">
        <w:t>biggest</w:t>
      </w:r>
      <w:r w:rsidR="00012004">
        <w:t xml:space="preserve"> number while his father, Joseph </w:t>
      </w:r>
      <w:r w:rsidR="00822553">
        <w:t>declare</w:t>
      </w:r>
      <w:r w:rsidR="00012004">
        <w:t>s that</w:t>
      </w:r>
      <w:r w:rsidR="00822553">
        <w:t xml:space="preserve"> </w:t>
      </w:r>
      <w:r w:rsidR="00822553" w:rsidRPr="00822553">
        <w:rPr>
          <w:position w:val="-4"/>
        </w:rPr>
        <w:object w:dxaOrig="279" w:dyaOrig="300">
          <v:shape id="_x0000_i1031" type="#_x0000_t75" style="width:14.25pt;height:15pt" o:ole="">
            <v:imagedata r:id="rId19" o:title=""/>
          </v:shape>
          <o:OLEObject Type="Embed" ProgID="Equation.DSMT4" ShapeID="_x0000_i1031" DrawAspect="Content" ObjectID="_1381171317" r:id="rId20"/>
        </w:object>
      </w:r>
      <w:r w:rsidR="00F235F6">
        <w:rPr>
          <w:position w:val="-4"/>
        </w:rPr>
        <w:t xml:space="preserve"> </w:t>
      </w:r>
      <w:r w:rsidR="00822553">
        <w:t xml:space="preserve">is the </w:t>
      </w:r>
      <w:r w:rsidR="009C72A3">
        <w:t>biggest</w:t>
      </w:r>
      <w:r w:rsidR="00822553">
        <w:t>. Marshall, Bob’s youn</w:t>
      </w:r>
      <w:r w:rsidR="00E73A4D">
        <w:t>ger brother, challenges that 8.</w:t>
      </w:r>
      <w:r w:rsidR="00822553">
        <w:t xml:space="preserve">9 is the </w:t>
      </w:r>
      <w:r w:rsidR="009C72A3">
        <w:t>biggest</w:t>
      </w:r>
      <w:r w:rsidR="009A1050">
        <w:t xml:space="preserve"> but</w:t>
      </w:r>
      <w:r w:rsidR="009C2D70">
        <w:t xml:space="preserve"> Bob says that </w:t>
      </w:r>
      <w:r w:rsidR="00963792" w:rsidRPr="00963792">
        <w:rPr>
          <w:position w:val="-14"/>
        </w:rPr>
        <w:object w:dxaOrig="680" w:dyaOrig="400">
          <v:shape id="_x0000_i1032" type="#_x0000_t75" style="width:33.75pt;height:20.25pt" o:ole="">
            <v:imagedata r:id="rId21" o:title=""/>
          </v:shape>
          <o:OLEObject Type="Embed" ProgID="Equation.DSMT4" ShapeID="_x0000_i1032" DrawAspect="Content" ObjectID="_1381171318" r:id="rId22"/>
        </w:object>
      </w:r>
      <w:r w:rsidR="009C2D70">
        <w:t xml:space="preserve"> is the </w:t>
      </w:r>
      <w:r w:rsidR="009C72A3">
        <w:t>biggest</w:t>
      </w:r>
      <w:r w:rsidR="009C2D70">
        <w:t xml:space="preserve">. Who </w:t>
      </w:r>
      <w:r w:rsidR="00F235F6">
        <w:t>is correct</w:t>
      </w:r>
      <w:r w:rsidR="009C2D70">
        <w:t xml:space="preserve">?  </w:t>
      </w:r>
    </w:p>
    <w:p w:rsidR="00E95CBD" w:rsidRDefault="00E95CBD" w:rsidP="00B13FA2">
      <w:pPr>
        <w:tabs>
          <w:tab w:val="left" w:pos="912"/>
        </w:tabs>
      </w:pPr>
    </w:p>
    <w:p w:rsidR="00323D7F" w:rsidRPr="00F235F6" w:rsidRDefault="009C2D70" w:rsidP="00B13FA2">
      <w:pPr>
        <w:tabs>
          <w:tab w:val="left" w:pos="912"/>
        </w:tabs>
        <w:rPr>
          <w:b/>
        </w:rPr>
      </w:pPr>
      <w:r w:rsidRPr="00F235F6">
        <w:rPr>
          <w:b/>
        </w:rPr>
        <w:t>A. Joseph</w:t>
      </w:r>
      <w:r w:rsidRPr="00F235F6">
        <w:rPr>
          <w:b/>
        </w:rPr>
        <w:tab/>
        <w:t>B. Linda</w:t>
      </w:r>
      <w:r w:rsidRPr="00F235F6">
        <w:rPr>
          <w:b/>
        </w:rPr>
        <w:tab/>
        <w:t>C. Marshall</w:t>
      </w:r>
      <w:r w:rsidRPr="00F235F6">
        <w:rPr>
          <w:b/>
        </w:rPr>
        <w:tab/>
      </w:r>
      <w:r w:rsidR="00F235F6">
        <w:rPr>
          <w:b/>
        </w:rPr>
        <w:tab/>
      </w:r>
      <w:r w:rsidRPr="00F235F6">
        <w:rPr>
          <w:b/>
        </w:rPr>
        <w:t>D. Bob</w:t>
      </w:r>
      <w:r w:rsidRPr="00F235F6">
        <w:rPr>
          <w:b/>
        </w:rPr>
        <w:tab/>
      </w:r>
      <w:r w:rsidRPr="00F235F6">
        <w:rPr>
          <w:b/>
        </w:rPr>
        <w:tab/>
        <w:t>E. NOTA</w:t>
      </w:r>
    </w:p>
    <w:p w:rsidR="00251A9E" w:rsidRDefault="00323D7F" w:rsidP="00E73A4D">
      <w:pPr>
        <w:tabs>
          <w:tab w:val="left" w:pos="912"/>
        </w:tabs>
      </w:pPr>
      <w:r>
        <w:t xml:space="preserve"> </w:t>
      </w:r>
    </w:p>
    <w:p w:rsidR="00F235F6" w:rsidRDefault="00F235F6" w:rsidP="00E73A4D">
      <w:pPr>
        <w:tabs>
          <w:tab w:val="left" w:pos="912"/>
        </w:tabs>
      </w:pPr>
    </w:p>
    <w:p w:rsidR="00F235F6" w:rsidRDefault="00F235F6" w:rsidP="00E73A4D">
      <w:pPr>
        <w:tabs>
          <w:tab w:val="left" w:pos="912"/>
        </w:tabs>
      </w:pPr>
    </w:p>
    <w:p w:rsidR="00F235F6" w:rsidRDefault="00F235F6" w:rsidP="00E73A4D">
      <w:pPr>
        <w:tabs>
          <w:tab w:val="left" w:pos="912"/>
        </w:tabs>
      </w:pPr>
    </w:p>
    <w:p w:rsidR="00F235F6" w:rsidRDefault="00F235F6" w:rsidP="00E73A4D">
      <w:pPr>
        <w:tabs>
          <w:tab w:val="left" w:pos="912"/>
        </w:tabs>
      </w:pPr>
    </w:p>
    <w:p w:rsidR="00F235F6" w:rsidRDefault="00F235F6" w:rsidP="00E73A4D">
      <w:pPr>
        <w:tabs>
          <w:tab w:val="left" w:pos="912"/>
        </w:tabs>
      </w:pPr>
    </w:p>
    <w:p w:rsidR="00F235F6" w:rsidRDefault="00F235F6" w:rsidP="00E73A4D">
      <w:pPr>
        <w:tabs>
          <w:tab w:val="left" w:pos="912"/>
        </w:tabs>
      </w:pPr>
    </w:p>
    <w:p w:rsidR="00F235F6" w:rsidRDefault="00F235F6" w:rsidP="00E73A4D">
      <w:pPr>
        <w:tabs>
          <w:tab w:val="left" w:pos="912"/>
        </w:tabs>
      </w:pPr>
    </w:p>
    <w:p w:rsidR="00F235F6" w:rsidRDefault="00F235F6" w:rsidP="00E73A4D">
      <w:pPr>
        <w:tabs>
          <w:tab w:val="left" w:pos="912"/>
        </w:tabs>
      </w:pPr>
    </w:p>
    <w:p w:rsidR="00E73A4D" w:rsidRDefault="00E73A4D" w:rsidP="00E73A4D">
      <w:pPr>
        <w:tabs>
          <w:tab w:val="left" w:pos="912"/>
        </w:tabs>
      </w:pPr>
      <w:r>
        <w:lastRenderedPageBreak/>
        <w:t xml:space="preserve">6. </w:t>
      </w:r>
      <w:r w:rsidR="00B615DE">
        <w:t>Doing math makes the brothers hungry so</w:t>
      </w:r>
      <w:r w:rsidR="00D917C5">
        <w:t xml:space="preserve"> Bob takes three bags of plankton chips from the pantry. He pours the three bags in a large bowl and shares it with </w:t>
      </w:r>
      <w:smartTag w:uri="urn:schemas-microsoft-com:office:smarttags" w:element="City">
        <w:smartTag w:uri="urn:schemas-microsoft-com:office:smarttags" w:element="place">
          <w:r w:rsidR="00D917C5">
            <w:t>Marshall</w:t>
          </w:r>
        </w:smartTag>
      </w:smartTag>
      <w:r w:rsidR="00D917C5">
        <w:t xml:space="preserve">. Bob eats </w:t>
      </w:r>
      <w:r w:rsidR="00D917C5" w:rsidRPr="00D917C5">
        <w:rPr>
          <w:position w:val="-24"/>
        </w:rPr>
        <w:object w:dxaOrig="240" w:dyaOrig="620">
          <v:shape id="_x0000_i1033" type="#_x0000_t75" style="width:12pt;height:30.75pt" o:ole="">
            <v:imagedata r:id="rId23" o:title=""/>
          </v:shape>
          <o:OLEObject Type="Embed" ProgID="Equation.DSMT4" ShapeID="_x0000_i1033" DrawAspect="Content" ObjectID="_1381171319" r:id="rId24"/>
        </w:object>
      </w:r>
      <w:r w:rsidR="00D917C5">
        <w:t xml:space="preserve"> of the </w:t>
      </w:r>
      <w:r w:rsidR="00F235F6">
        <w:t xml:space="preserve">chips in the </w:t>
      </w:r>
      <w:r w:rsidR="00D917C5">
        <w:t xml:space="preserve">bowl while </w:t>
      </w:r>
      <w:smartTag w:uri="urn:schemas-microsoft-com:office:smarttags" w:element="place">
        <w:smartTag w:uri="urn:schemas-microsoft-com:office:smarttags" w:element="City">
          <w:r w:rsidR="00D917C5">
            <w:t>Marshall</w:t>
          </w:r>
        </w:smartTag>
      </w:smartTag>
      <w:r w:rsidR="00D917C5">
        <w:t xml:space="preserve"> only eats </w:t>
      </w:r>
      <w:r w:rsidR="00D917C5" w:rsidRPr="00D917C5">
        <w:rPr>
          <w:position w:val="-24"/>
        </w:rPr>
        <w:object w:dxaOrig="220" w:dyaOrig="620">
          <v:shape id="_x0000_i1034" type="#_x0000_t75" style="width:11.25pt;height:30.75pt" o:ole="">
            <v:imagedata r:id="rId25" o:title=""/>
          </v:shape>
          <o:OLEObject Type="Embed" ProgID="Equation.DSMT4" ShapeID="_x0000_i1034" DrawAspect="Content" ObjectID="_1381171320" r:id="rId26"/>
        </w:object>
      </w:r>
      <w:r w:rsidR="00D917C5">
        <w:t xml:space="preserve"> of the </w:t>
      </w:r>
      <w:r w:rsidR="00F235F6">
        <w:t xml:space="preserve">chips in the </w:t>
      </w:r>
      <w:r w:rsidR="00D917C5">
        <w:t xml:space="preserve">bowl. </w:t>
      </w:r>
      <w:r w:rsidR="00F235F6">
        <w:t>How much more of the chips did Bob eat than Marshall?</w:t>
      </w:r>
    </w:p>
    <w:p w:rsidR="00F235F6" w:rsidRDefault="00F235F6" w:rsidP="00E73A4D">
      <w:pPr>
        <w:tabs>
          <w:tab w:val="left" w:pos="912"/>
        </w:tabs>
      </w:pPr>
    </w:p>
    <w:p w:rsidR="00D917C5" w:rsidRPr="00F235F6" w:rsidRDefault="00D917C5" w:rsidP="00E73A4D">
      <w:pPr>
        <w:tabs>
          <w:tab w:val="left" w:pos="912"/>
        </w:tabs>
        <w:rPr>
          <w:b/>
        </w:rPr>
      </w:pPr>
      <w:r w:rsidRPr="00F235F6">
        <w:rPr>
          <w:b/>
        </w:rPr>
        <w:t>A.</w:t>
      </w:r>
      <w:r w:rsidR="00F235F6">
        <w:rPr>
          <w:b/>
        </w:rPr>
        <w:t xml:space="preserve"> </w:t>
      </w:r>
      <w:r w:rsidR="00F235F6" w:rsidRPr="0080039A">
        <w:rPr>
          <w:b/>
          <w:position w:val="-24"/>
        </w:rPr>
        <w:object w:dxaOrig="220" w:dyaOrig="620">
          <v:shape id="_x0000_i1035" type="#_x0000_t75" style="width:11.25pt;height:30.75pt" o:ole="">
            <v:imagedata r:id="rId27" o:title=""/>
          </v:shape>
          <o:OLEObject Type="Embed" ProgID="Equation.DSMT4" ShapeID="_x0000_i1035" DrawAspect="Content" ObjectID="_1381171321" r:id="rId28"/>
        </w:object>
      </w:r>
      <w:r w:rsidR="003F793F" w:rsidRPr="00F235F6">
        <w:rPr>
          <w:b/>
        </w:rPr>
        <w:tab/>
      </w:r>
      <w:r w:rsidR="003F793F" w:rsidRPr="00F235F6">
        <w:rPr>
          <w:b/>
        </w:rPr>
        <w:tab/>
      </w:r>
      <w:r w:rsidRPr="00F235F6">
        <w:rPr>
          <w:b/>
        </w:rPr>
        <w:t>B.</w:t>
      </w:r>
      <w:r w:rsidR="007D7261">
        <w:rPr>
          <w:b/>
          <w:position w:val="-24"/>
        </w:rPr>
        <w:t xml:space="preserve"> </w:t>
      </w:r>
      <w:r w:rsidR="007D7261" w:rsidRPr="0080039A">
        <w:rPr>
          <w:b/>
          <w:position w:val="-24"/>
        </w:rPr>
        <w:object w:dxaOrig="240" w:dyaOrig="620">
          <v:shape id="_x0000_i1036" type="#_x0000_t75" style="width:12pt;height:30.75pt" o:ole="">
            <v:imagedata r:id="rId29" o:title=""/>
          </v:shape>
          <o:OLEObject Type="Embed" ProgID="Equation.DSMT4" ShapeID="_x0000_i1036" DrawAspect="Content" ObjectID="_1381171322" r:id="rId30"/>
        </w:object>
      </w:r>
      <w:r w:rsidR="003F793F" w:rsidRPr="00F235F6">
        <w:rPr>
          <w:b/>
        </w:rPr>
        <w:tab/>
      </w:r>
      <w:r w:rsidR="003F793F" w:rsidRPr="00F235F6">
        <w:rPr>
          <w:b/>
        </w:rPr>
        <w:tab/>
      </w:r>
      <w:r w:rsidRPr="00F235F6">
        <w:rPr>
          <w:b/>
        </w:rPr>
        <w:t>C.</w:t>
      </w:r>
      <w:r w:rsidR="007D7261">
        <w:rPr>
          <w:b/>
          <w:position w:val="-24"/>
        </w:rPr>
        <w:t xml:space="preserve"> </w:t>
      </w:r>
      <w:r w:rsidR="007D7261" w:rsidRPr="0080039A">
        <w:rPr>
          <w:b/>
          <w:position w:val="-24"/>
        </w:rPr>
        <w:object w:dxaOrig="220" w:dyaOrig="620">
          <v:shape id="_x0000_i1037" type="#_x0000_t75" style="width:11.25pt;height:30.75pt" o:ole="">
            <v:imagedata r:id="rId31" o:title=""/>
          </v:shape>
          <o:OLEObject Type="Embed" ProgID="Equation.DSMT4" ShapeID="_x0000_i1037" DrawAspect="Content" ObjectID="_1381171323" r:id="rId32"/>
        </w:object>
      </w:r>
      <w:r w:rsidR="003F793F" w:rsidRPr="00F235F6">
        <w:rPr>
          <w:b/>
        </w:rPr>
        <w:tab/>
      </w:r>
      <w:r w:rsidR="003F793F" w:rsidRPr="00F235F6">
        <w:rPr>
          <w:b/>
        </w:rPr>
        <w:tab/>
      </w:r>
      <w:r w:rsidRPr="00F235F6">
        <w:rPr>
          <w:b/>
        </w:rPr>
        <w:t>D</w:t>
      </w:r>
      <w:r w:rsidR="007D7261">
        <w:rPr>
          <w:b/>
        </w:rPr>
        <w:t>.  1</w:t>
      </w:r>
      <w:r w:rsidR="003F793F" w:rsidRPr="00F235F6">
        <w:rPr>
          <w:b/>
        </w:rPr>
        <w:tab/>
      </w:r>
      <w:r w:rsidR="003F793F" w:rsidRPr="00F235F6">
        <w:rPr>
          <w:b/>
        </w:rPr>
        <w:tab/>
        <w:t>E. NOTA</w:t>
      </w:r>
    </w:p>
    <w:p w:rsidR="006D3743" w:rsidRDefault="006D3743" w:rsidP="00E73A4D">
      <w:pPr>
        <w:tabs>
          <w:tab w:val="left" w:pos="912"/>
        </w:tabs>
      </w:pPr>
    </w:p>
    <w:p w:rsidR="00AD5C6C" w:rsidRDefault="001A6FB0" w:rsidP="00E73A4D">
      <w:pPr>
        <w:tabs>
          <w:tab w:val="left" w:pos="912"/>
        </w:tabs>
      </w:pPr>
      <w:r>
        <w:t>7. Swimming leisurely, Bob</w:t>
      </w:r>
      <w:r w:rsidR="00F40AB9">
        <w:t xml:space="preserve"> looks at th</w:t>
      </w:r>
      <w:r w:rsidR="001810D6">
        <w:t>e plants and sees the words five</w:t>
      </w:r>
      <w:r w:rsidR="00F40AB9">
        <w:t xml:space="preserve"> hundred seventy-eight </w:t>
      </w:r>
      <w:r w:rsidR="009C72A3">
        <w:t xml:space="preserve">ten </w:t>
      </w:r>
      <w:r w:rsidR="00F40AB9">
        <w:t>thousandths. What is this number in numerical form</w:t>
      </w:r>
      <w:r>
        <w:t xml:space="preserve">? </w:t>
      </w:r>
    </w:p>
    <w:p w:rsidR="009C4515" w:rsidRDefault="009C4515" w:rsidP="00E73A4D">
      <w:pPr>
        <w:tabs>
          <w:tab w:val="left" w:pos="912"/>
        </w:tabs>
      </w:pPr>
    </w:p>
    <w:p w:rsidR="000E57D1" w:rsidRPr="009C4515" w:rsidRDefault="0065041B" w:rsidP="00E73A4D">
      <w:pPr>
        <w:tabs>
          <w:tab w:val="left" w:pos="912"/>
        </w:tabs>
        <w:rPr>
          <w:b/>
        </w:rPr>
      </w:pPr>
      <w:r w:rsidRPr="009C4515">
        <w:rPr>
          <w:b/>
        </w:rPr>
        <w:t>A.</w:t>
      </w:r>
      <w:r w:rsidR="005211ED" w:rsidRPr="009C4515">
        <w:rPr>
          <w:b/>
        </w:rPr>
        <w:t xml:space="preserve"> </w:t>
      </w:r>
      <w:r w:rsidR="00F40AB9" w:rsidRPr="009C4515">
        <w:rPr>
          <w:b/>
        </w:rPr>
        <w:t>578,000</w:t>
      </w:r>
      <w:r w:rsidRPr="009C4515">
        <w:rPr>
          <w:b/>
        </w:rPr>
        <w:tab/>
      </w:r>
      <w:r w:rsidR="00373F75" w:rsidRPr="009C4515">
        <w:rPr>
          <w:b/>
        </w:rPr>
        <w:t>B.</w:t>
      </w:r>
      <w:r w:rsidR="00F40AB9" w:rsidRPr="009C4515">
        <w:rPr>
          <w:b/>
        </w:rPr>
        <w:t xml:space="preserve"> 57,800</w:t>
      </w:r>
      <w:r w:rsidRPr="009C4515">
        <w:rPr>
          <w:b/>
        </w:rPr>
        <w:tab/>
        <w:t>C.</w:t>
      </w:r>
      <w:r w:rsidR="00F40AB9" w:rsidRPr="009C4515">
        <w:rPr>
          <w:b/>
        </w:rPr>
        <w:t xml:space="preserve"> 0.578000</w:t>
      </w:r>
      <w:r w:rsidRPr="009C4515">
        <w:rPr>
          <w:b/>
        </w:rPr>
        <w:tab/>
        <w:t>D.</w:t>
      </w:r>
      <w:r w:rsidR="0096191D" w:rsidRPr="009C4515">
        <w:rPr>
          <w:b/>
        </w:rPr>
        <w:t xml:space="preserve"> 0.05</w:t>
      </w:r>
      <w:r w:rsidR="00F40AB9" w:rsidRPr="009C4515">
        <w:rPr>
          <w:b/>
        </w:rPr>
        <w:t>8</w:t>
      </w:r>
      <w:r w:rsidR="0096191D" w:rsidRPr="009C4515">
        <w:rPr>
          <w:b/>
        </w:rPr>
        <w:t>7</w:t>
      </w:r>
      <w:r w:rsidRPr="009C4515">
        <w:rPr>
          <w:b/>
        </w:rPr>
        <w:tab/>
      </w:r>
      <w:r w:rsidR="00373F75" w:rsidRPr="009C4515">
        <w:rPr>
          <w:b/>
        </w:rPr>
        <w:t>E. NOTA</w:t>
      </w:r>
    </w:p>
    <w:p w:rsidR="00F40AB9" w:rsidRDefault="00F40AB9" w:rsidP="00E73A4D">
      <w:pPr>
        <w:tabs>
          <w:tab w:val="left" w:pos="912"/>
        </w:tabs>
      </w:pPr>
    </w:p>
    <w:p w:rsidR="003F793F" w:rsidRDefault="006D3743" w:rsidP="00E73A4D">
      <w:pPr>
        <w:tabs>
          <w:tab w:val="left" w:pos="912"/>
        </w:tabs>
      </w:pPr>
      <w:r>
        <w:t>8</w:t>
      </w:r>
      <w:r w:rsidR="009A1050">
        <w:t xml:space="preserve">. </w:t>
      </w:r>
      <w:r w:rsidR="00135E10">
        <w:t xml:space="preserve">Bumping into </w:t>
      </w:r>
      <w:r w:rsidR="009A1050">
        <w:t>Eun</w:t>
      </w:r>
      <w:r w:rsidR="00135E10">
        <w:t>,</w:t>
      </w:r>
      <w:r w:rsidR="009A1050">
        <w:t xml:space="preserve"> the electric eel</w:t>
      </w:r>
      <w:r w:rsidR="00135E10">
        <w:t>, Bob goes on a quest</w:t>
      </w:r>
      <w:r w:rsidR="009A1050">
        <w:t xml:space="preserve"> to find treasures buried in the deep abyss.</w:t>
      </w:r>
      <w:r w:rsidR="00AD5C6C">
        <w:t xml:space="preserve"> </w:t>
      </w:r>
      <w:proofErr w:type="spellStart"/>
      <w:r w:rsidR="00AD5C6C">
        <w:t>Eun’s</w:t>
      </w:r>
      <w:proofErr w:type="spellEnd"/>
      <w:r w:rsidR="00AD5C6C">
        <w:t xml:space="preserve"> probability of finding the treasures </w:t>
      </w:r>
      <w:r w:rsidR="00B500CA">
        <w:t xml:space="preserve">is </w:t>
      </w:r>
      <w:r w:rsidR="00AD5C6C" w:rsidRPr="00AD5C6C">
        <w:rPr>
          <w:position w:val="-6"/>
        </w:rPr>
        <w:object w:dxaOrig="520" w:dyaOrig="279">
          <v:shape id="_x0000_i1038" type="#_x0000_t75" style="width:26.25pt;height:14.25pt" o:ole="">
            <v:imagedata r:id="rId33" o:title=""/>
          </v:shape>
          <o:OLEObject Type="Embed" ProgID="Equation.DSMT4" ShapeID="_x0000_i1038" DrawAspect="Content" ObjectID="_1381171324" r:id="rId34"/>
        </w:object>
      </w:r>
      <w:r w:rsidR="00AD5C6C">
        <w:t xml:space="preserve">. Convert this </w:t>
      </w:r>
      <w:r w:rsidR="000C1833">
        <w:t xml:space="preserve">percentage </w:t>
      </w:r>
      <w:r w:rsidR="009C4515">
        <w:t>into a fraction in simplest form.</w:t>
      </w:r>
    </w:p>
    <w:p w:rsidR="009C4515" w:rsidRDefault="009C4515" w:rsidP="00E73A4D">
      <w:pPr>
        <w:tabs>
          <w:tab w:val="left" w:pos="912"/>
        </w:tabs>
      </w:pPr>
    </w:p>
    <w:p w:rsidR="00F77236" w:rsidRPr="009C4515" w:rsidRDefault="00AD5C6C" w:rsidP="00E73A4D">
      <w:pPr>
        <w:tabs>
          <w:tab w:val="left" w:pos="912"/>
        </w:tabs>
        <w:rPr>
          <w:b/>
        </w:rPr>
      </w:pPr>
      <w:r w:rsidRPr="009C4515">
        <w:rPr>
          <w:b/>
        </w:rPr>
        <w:t>A.</w:t>
      </w:r>
      <w:r w:rsidR="009C4515">
        <w:rPr>
          <w:b/>
          <w:position w:val="-24"/>
        </w:rPr>
        <w:t xml:space="preserve">  </w:t>
      </w:r>
      <w:r w:rsidR="009C4515" w:rsidRPr="0080039A">
        <w:rPr>
          <w:b/>
          <w:position w:val="-24"/>
        </w:rPr>
        <w:object w:dxaOrig="340" w:dyaOrig="620">
          <v:shape id="_x0000_i1039" type="#_x0000_t75" style="width:17.25pt;height:30.75pt" o:ole="">
            <v:imagedata r:id="rId35" o:title=""/>
          </v:shape>
          <o:OLEObject Type="Embed" ProgID="Equation.DSMT4" ShapeID="_x0000_i1039" DrawAspect="Content" ObjectID="_1381171325" r:id="rId36"/>
        </w:object>
      </w:r>
      <w:r w:rsidRPr="009C4515">
        <w:rPr>
          <w:b/>
        </w:rPr>
        <w:tab/>
      </w:r>
      <w:r w:rsidRPr="009C4515">
        <w:rPr>
          <w:b/>
        </w:rPr>
        <w:tab/>
        <w:t>B.</w:t>
      </w:r>
      <w:r w:rsidR="009C4515">
        <w:rPr>
          <w:b/>
          <w:position w:val="-24"/>
        </w:rPr>
        <w:t xml:space="preserve">  </w:t>
      </w:r>
      <w:r w:rsidR="009C4515" w:rsidRPr="0080039A">
        <w:rPr>
          <w:b/>
          <w:position w:val="-24"/>
        </w:rPr>
        <w:object w:dxaOrig="240" w:dyaOrig="620">
          <v:shape id="_x0000_i1040" type="#_x0000_t75" style="width:12pt;height:30.75pt" o:ole="">
            <v:imagedata r:id="rId37" o:title=""/>
          </v:shape>
          <o:OLEObject Type="Embed" ProgID="Equation.DSMT4" ShapeID="_x0000_i1040" DrawAspect="Content" ObjectID="_1381171326" r:id="rId38"/>
        </w:object>
      </w:r>
      <w:r w:rsidR="000C1833" w:rsidRPr="009C4515">
        <w:rPr>
          <w:b/>
        </w:rPr>
        <w:tab/>
      </w:r>
      <w:r w:rsidR="000C1833" w:rsidRPr="009C4515">
        <w:rPr>
          <w:b/>
        </w:rPr>
        <w:tab/>
        <w:t>C</w:t>
      </w:r>
      <w:r w:rsidRPr="009C4515">
        <w:rPr>
          <w:b/>
        </w:rPr>
        <w:t>.</w:t>
      </w:r>
      <w:r w:rsidR="009C4515">
        <w:rPr>
          <w:b/>
          <w:position w:val="-24"/>
        </w:rPr>
        <w:t xml:space="preserve">  </w:t>
      </w:r>
      <w:r w:rsidR="009C4515" w:rsidRPr="0080039A">
        <w:rPr>
          <w:b/>
          <w:position w:val="-24"/>
        </w:rPr>
        <w:object w:dxaOrig="240" w:dyaOrig="620">
          <v:shape id="_x0000_i1041" type="#_x0000_t75" style="width:12pt;height:30.75pt" o:ole="">
            <v:imagedata r:id="rId39" o:title=""/>
          </v:shape>
          <o:OLEObject Type="Embed" ProgID="Equation.DSMT4" ShapeID="_x0000_i1041" DrawAspect="Content" ObjectID="_1381171327" r:id="rId40"/>
        </w:object>
      </w:r>
      <w:r w:rsidR="00A07EFB" w:rsidRPr="009C4515">
        <w:rPr>
          <w:b/>
        </w:rPr>
        <w:tab/>
      </w:r>
      <w:r w:rsidR="00A07EFB" w:rsidRPr="009C4515">
        <w:rPr>
          <w:b/>
        </w:rPr>
        <w:tab/>
      </w:r>
      <w:r w:rsidR="000C1833" w:rsidRPr="009C4515">
        <w:rPr>
          <w:b/>
        </w:rPr>
        <w:t xml:space="preserve">D. </w:t>
      </w:r>
      <w:r w:rsidR="009C4515">
        <w:rPr>
          <w:b/>
          <w:position w:val="-24"/>
        </w:rPr>
        <w:t xml:space="preserve"> </w:t>
      </w:r>
      <w:r w:rsidR="009C4515" w:rsidRPr="0080039A">
        <w:rPr>
          <w:b/>
          <w:position w:val="-24"/>
        </w:rPr>
        <w:object w:dxaOrig="360" w:dyaOrig="620">
          <v:shape id="_x0000_i1042" type="#_x0000_t75" style="width:18pt;height:30.75pt" o:ole="">
            <v:imagedata r:id="rId41" o:title=""/>
          </v:shape>
          <o:OLEObject Type="Embed" ProgID="Equation.DSMT4" ShapeID="_x0000_i1042" DrawAspect="Content" ObjectID="_1381171328" r:id="rId42"/>
        </w:object>
      </w:r>
      <w:r w:rsidR="000C1833" w:rsidRPr="009C4515">
        <w:rPr>
          <w:b/>
        </w:rPr>
        <w:tab/>
      </w:r>
      <w:r w:rsidR="000C1833" w:rsidRPr="009C4515">
        <w:rPr>
          <w:b/>
        </w:rPr>
        <w:tab/>
      </w:r>
      <w:r w:rsidR="00864A2D" w:rsidRPr="009C4515">
        <w:rPr>
          <w:b/>
        </w:rPr>
        <w:t>E. NOTA</w:t>
      </w:r>
    </w:p>
    <w:p w:rsidR="00BB2A0A" w:rsidRDefault="00BB2A0A" w:rsidP="00E73A4D">
      <w:pPr>
        <w:tabs>
          <w:tab w:val="left" w:pos="912"/>
        </w:tabs>
      </w:pPr>
    </w:p>
    <w:p w:rsidR="002078A4" w:rsidRDefault="00280160" w:rsidP="00E73A4D">
      <w:pPr>
        <w:tabs>
          <w:tab w:val="left" w:pos="912"/>
        </w:tabs>
      </w:pPr>
      <w:r>
        <w:t>9.</w:t>
      </w:r>
      <w:r w:rsidR="00864A2D">
        <w:t xml:space="preserve"> Sea</w:t>
      </w:r>
      <w:r w:rsidR="00D33880">
        <w:t>rching for hours, Eun and Bob fou</w:t>
      </w:r>
      <w:r w:rsidR="00864A2D">
        <w:t>nd a treasure</w:t>
      </w:r>
      <w:r w:rsidR="006A16C5">
        <w:t xml:space="preserve"> chest filled with gold coins. Bob expected to find</w:t>
      </w:r>
      <w:r w:rsidR="00D33880">
        <w:t xml:space="preserve"> </w:t>
      </w:r>
      <w:r w:rsidR="006A16C5">
        <w:t xml:space="preserve"> 4</w:t>
      </w:r>
      <w:r w:rsidR="006A16C5" w:rsidRPr="00D33880">
        <w:rPr>
          <w:vertAlign w:val="superscript"/>
        </w:rPr>
        <w:t>2</w:t>
      </w:r>
      <w:r w:rsidR="00D33880">
        <w:t xml:space="preserve">  gold coins in the treasure ches</w:t>
      </w:r>
      <w:r w:rsidR="006A16C5">
        <w:t>t</w:t>
      </w:r>
      <w:r w:rsidR="00D33880">
        <w:t>, but t</w:t>
      </w:r>
      <w:r w:rsidR="00864A2D">
        <w:t xml:space="preserve">here are </w:t>
      </w:r>
      <w:r w:rsidR="00864A2D" w:rsidRPr="00864A2D">
        <w:rPr>
          <w:position w:val="-24"/>
        </w:rPr>
        <w:object w:dxaOrig="320" w:dyaOrig="660">
          <v:shape id="_x0000_i1043" type="#_x0000_t75" style="width:15.75pt;height:33pt" o:ole="">
            <v:imagedata r:id="rId43" o:title=""/>
          </v:shape>
          <o:OLEObject Type="Embed" ProgID="Equation.DSMT4" ShapeID="_x0000_i1043" DrawAspect="Content" ObjectID="_1381171329" r:id="rId44"/>
        </w:object>
      </w:r>
      <w:r w:rsidR="00864A2D">
        <w:t xml:space="preserve"> more coins t</w:t>
      </w:r>
      <w:r w:rsidR="00D33880">
        <w:t xml:space="preserve">han Bob expected. How many </w:t>
      </w:r>
      <w:r w:rsidR="00864A2D">
        <w:t xml:space="preserve">coins were </w:t>
      </w:r>
      <w:r w:rsidR="006A16C5">
        <w:t xml:space="preserve">actually </w:t>
      </w:r>
      <w:r w:rsidR="00864A2D">
        <w:t xml:space="preserve">in the treasure chest? </w:t>
      </w:r>
    </w:p>
    <w:p w:rsidR="006A16C5" w:rsidRDefault="006A16C5" w:rsidP="00E73A4D">
      <w:pPr>
        <w:tabs>
          <w:tab w:val="left" w:pos="912"/>
        </w:tabs>
      </w:pPr>
    </w:p>
    <w:p w:rsidR="00864A2D" w:rsidRPr="00D33880" w:rsidRDefault="00864A2D" w:rsidP="00E73A4D">
      <w:pPr>
        <w:tabs>
          <w:tab w:val="left" w:pos="912"/>
        </w:tabs>
        <w:rPr>
          <w:b/>
        </w:rPr>
      </w:pPr>
      <w:r w:rsidRPr="00D33880">
        <w:rPr>
          <w:b/>
        </w:rPr>
        <w:t>A</w:t>
      </w:r>
      <w:r w:rsidR="00D33880">
        <w:rPr>
          <w:b/>
        </w:rPr>
        <w:t>. 80</w:t>
      </w:r>
      <w:r w:rsidR="00E212A7" w:rsidRPr="00D33880">
        <w:rPr>
          <w:b/>
        </w:rPr>
        <w:tab/>
      </w:r>
      <w:r w:rsidR="00E212A7" w:rsidRPr="00D33880">
        <w:rPr>
          <w:b/>
        </w:rPr>
        <w:tab/>
      </w:r>
      <w:r w:rsidRPr="00D33880">
        <w:rPr>
          <w:b/>
        </w:rPr>
        <w:t>B</w:t>
      </w:r>
      <w:r w:rsidR="00D33880">
        <w:rPr>
          <w:b/>
        </w:rPr>
        <w:t>.  64</w:t>
      </w:r>
      <w:r w:rsidR="00E212A7" w:rsidRPr="00D33880">
        <w:rPr>
          <w:b/>
        </w:rPr>
        <w:tab/>
      </w:r>
      <w:r w:rsidR="00E212A7" w:rsidRPr="00D33880">
        <w:rPr>
          <w:b/>
        </w:rPr>
        <w:tab/>
      </w:r>
      <w:r w:rsidR="00D33880">
        <w:rPr>
          <w:b/>
        </w:rPr>
        <w:t>C.  32</w:t>
      </w:r>
      <w:r w:rsidR="00E212A7" w:rsidRPr="00D33880">
        <w:rPr>
          <w:b/>
        </w:rPr>
        <w:tab/>
      </w:r>
      <w:r w:rsidR="00E212A7" w:rsidRPr="00D33880">
        <w:rPr>
          <w:b/>
        </w:rPr>
        <w:tab/>
        <w:t>D</w:t>
      </w:r>
      <w:r w:rsidR="00D33880">
        <w:rPr>
          <w:b/>
        </w:rPr>
        <w:t>.  16</w:t>
      </w:r>
      <w:r w:rsidR="00E212A7" w:rsidRPr="00D33880">
        <w:rPr>
          <w:b/>
        </w:rPr>
        <w:tab/>
      </w:r>
      <w:r w:rsidR="00E212A7" w:rsidRPr="00D33880">
        <w:rPr>
          <w:b/>
        </w:rPr>
        <w:tab/>
        <w:t>E. NOTA</w:t>
      </w:r>
    </w:p>
    <w:p w:rsidR="009D5417" w:rsidRDefault="009D5417" w:rsidP="00E73A4D">
      <w:pPr>
        <w:tabs>
          <w:tab w:val="left" w:pos="912"/>
        </w:tabs>
      </w:pPr>
    </w:p>
    <w:p w:rsidR="004E6DB9" w:rsidRDefault="00E212A7" w:rsidP="00E73A4D">
      <w:pPr>
        <w:tabs>
          <w:tab w:val="left" w:pos="912"/>
        </w:tabs>
      </w:pPr>
      <w:r>
        <w:t xml:space="preserve">10. </w:t>
      </w:r>
      <w:r w:rsidR="00B4762A">
        <w:t>Happily traveling in the water, Bob meets his friends, Jimmy, Nicholas and Joyce</w:t>
      </w:r>
      <w:r w:rsidR="00E77F7C">
        <w:t>,</w:t>
      </w:r>
      <w:r w:rsidR="00B4762A">
        <w:t xml:space="preserve"> betting on who is right. Curious, Bob decides to see what his friends are up to.</w:t>
      </w:r>
      <w:r w:rsidR="004E6DB9">
        <w:t xml:space="preserve"> Each fish states a property associated with the equation. Find who is</w:t>
      </w:r>
      <w:r w:rsidR="007E13C2">
        <w:t xml:space="preserve"> (are)</w:t>
      </w:r>
      <w:r w:rsidR="004E6DB9">
        <w:t xml:space="preserve"> right. </w:t>
      </w:r>
    </w:p>
    <w:p w:rsidR="00DB3162" w:rsidRDefault="004E6DB9" w:rsidP="00E73A4D">
      <w:pPr>
        <w:tabs>
          <w:tab w:val="left" w:pos="912"/>
        </w:tabs>
      </w:pPr>
      <w:r>
        <w:t xml:space="preserve">Jimmy: </w:t>
      </w:r>
      <w:r w:rsidR="00DB3162" w:rsidRPr="00DB3162">
        <w:rPr>
          <w:position w:val="-14"/>
        </w:rPr>
        <w:object w:dxaOrig="1820" w:dyaOrig="400">
          <v:shape id="_x0000_i1044" type="#_x0000_t75" style="width:90.75pt;height:20.25pt" o:ole="">
            <v:imagedata r:id="rId45" o:title=""/>
          </v:shape>
          <o:OLEObject Type="Embed" ProgID="Equation.DSMT4" ShapeID="_x0000_i1044" DrawAspect="Content" ObjectID="_1381171330" r:id="rId46"/>
        </w:object>
      </w:r>
      <w:r w:rsidR="00DB3162">
        <w:t xml:space="preserve"> is the Associative Property</w:t>
      </w:r>
    </w:p>
    <w:p w:rsidR="00B4762A" w:rsidRDefault="00DB3162" w:rsidP="00E73A4D">
      <w:pPr>
        <w:tabs>
          <w:tab w:val="left" w:pos="912"/>
        </w:tabs>
      </w:pPr>
      <w:r>
        <w:t xml:space="preserve">Nicholas: </w:t>
      </w:r>
      <w:r w:rsidRPr="00DB3162">
        <w:rPr>
          <w:position w:val="-14"/>
        </w:rPr>
        <w:object w:dxaOrig="2260" w:dyaOrig="400">
          <v:shape id="_x0000_i1045" type="#_x0000_t75" style="width:113.25pt;height:20.25pt" o:ole="">
            <v:imagedata r:id="rId47" o:title=""/>
          </v:shape>
          <o:OLEObject Type="Embed" ProgID="Equation.DSMT4" ShapeID="_x0000_i1045" DrawAspect="Content" ObjectID="_1381171331" r:id="rId48"/>
        </w:object>
      </w:r>
      <w:r>
        <w:t xml:space="preserve"> is the Distributive Property  </w:t>
      </w:r>
    </w:p>
    <w:p w:rsidR="00DB3162" w:rsidRDefault="00DB3162" w:rsidP="00E73A4D">
      <w:pPr>
        <w:tabs>
          <w:tab w:val="left" w:pos="912"/>
        </w:tabs>
      </w:pPr>
      <w:r>
        <w:t>Joyce:</w:t>
      </w:r>
      <w:r w:rsidR="00E77F7C">
        <w:t xml:space="preserve"> y + 9 = 9 + y  </w:t>
      </w:r>
      <w:r>
        <w:t xml:space="preserve">is the Commutative Property </w:t>
      </w:r>
    </w:p>
    <w:p w:rsidR="00E77F7C" w:rsidRDefault="00E77F7C" w:rsidP="00E73A4D">
      <w:pPr>
        <w:tabs>
          <w:tab w:val="left" w:pos="912"/>
        </w:tabs>
      </w:pPr>
    </w:p>
    <w:p w:rsidR="00DB3162" w:rsidRPr="00E77F7C" w:rsidRDefault="00DB3162" w:rsidP="00E73A4D">
      <w:pPr>
        <w:tabs>
          <w:tab w:val="left" w:pos="912"/>
        </w:tabs>
        <w:rPr>
          <w:b/>
        </w:rPr>
      </w:pPr>
      <w:r w:rsidRPr="00E77F7C">
        <w:rPr>
          <w:b/>
        </w:rPr>
        <w:t>A. J</w:t>
      </w:r>
      <w:r w:rsidR="00E77F7C" w:rsidRPr="00E77F7C">
        <w:rPr>
          <w:b/>
        </w:rPr>
        <w:t>immy</w:t>
      </w:r>
      <w:r w:rsidR="00E77F7C" w:rsidRPr="00E77F7C">
        <w:rPr>
          <w:b/>
        </w:rPr>
        <w:tab/>
      </w:r>
      <w:r w:rsidRPr="00E77F7C">
        <w:rPr>
          <w:b/>
        </w:rPr>
        <w:t xml:space="preserve">B. </w:t>
      </w:r>
      <w:r w:rsidR="00E77F7C" w:rsidRPr="00E77F7C">
        <w:rPr>
          <w:b/>
        </w:rPr>
        <w:t>Joyce</w:t>
      </w:r>
      <w:r w:rsidR="00E77F7C" w:rsidRPr="00E77F7C">
        <w:rPr>
          <w:b/>
        </w:rPr>
        <w:tab/>
        <w:t>C. Nicholas</w:t>
      </w:r>
      <w:r w:rsidRPr="00E77F7C">
        <w:rPr>
          <w:b/>
        </w:rPr>
        <w:tab/>
        <w:t xml:space="preserve">D. </w:t>
      </w:r>
      <w:r w:rsidR="00E77F7C" w:rsidRPr="00E77F7C">
        <w:rPr>
          <w:b/>
        </w:rPr>
        <w:t>None are correct</w:t>
      </w:r>
      <w:r w:rsidRPr="00E77F7C">
        <w:rPr>
          <w:b/>
        </w:rPr>
        <w:tab/>
        <w:t>E. NOTA</w:t>
      </w:r>
    </w:p>
    <w:p w:rsidR="005721F4" w:rsidRDefault="005721F4" w:rsidP="00E73A4D">
      <w:pPr>
        <w:tabs>
          <w:tab w:val="left" w:pos="912"/>
        </w:tabs>
      </w:pPr>
    </w:p>
    <w:p w:rsidR="00DB3162" w:rsidRDefault="00DB3162" w:rsidP="00E73A4D">
      <w:pPr>
        <w:tabs>
          <w:tab w:val="left" w:pos="912"/>
        </w:tabs>
      </w:pPr>
      <w:r>
        <w:t>11.</w:t>
      </w:r>
      <w:r w:rsidR="00C54A26">
        <w:t xml:space="preserve"> Going toward a supermarket, Bob swims in a perfectly straight line. If the equation of the line is </w:t>
      </w:r>
      <w:r w:rsidR="00C54A26" w:rsidRPr="00C54A26">
        <w:rPr>
          <w:position w:val="-10"/>
        </w:rPr>
        <w:object w:dxaOrig="1040" w:dyaOrig="320">
          <v:shape id="_x0000_i1046" type="#_x0000_t75" style="width:51.75pt;height:15.75pt" o:ole="">
            <v:imagedata r:id="rId49" o:title=""/>
          </v:shape>
          <o:OLEObject Type="Embed" ProgID="Equation.DSMT4" ShapeID="_x0000_i1046" DrawAspect="Content" ObjectID="_1381171332" r:id="rId50"/>
        </w:object>
      </w:r>
      <w:r w:rsidR="00C54A26">
        <w:t xml:space="preserve">, find the x-intercept. </w:t>
      </w:r>
    </w:p>
    <w:p w:rsidR="00C54A26" w:rsidRPr="00DC5567" w:rsidRDefault="00C54A26" w:rsidP="00E73A4D">
      <w:pPr>
        <w:tabs>
          <w:tab w:val="left" w:pos="912"/>
        </w:tabs>
        <w:rPr>
          <w:b/>
          <w:lang w:val="es-ES"/>
        </w:rPr>
      </w:pPr>
      <w:r w:rsidRPr="00DC5567">
        <w:rPr>
          <w:b/>
          <w:lang w:val="es-ES"/>
        </w:rPr>
        <w:t>A</w:t>
      </w:r>
      <w:r w:rsidR="00E77F7C" w:rsidRPr="00DC5567">
        <w:rPr>
          <w:b/>
          <w:lang w:val="es-ES"/>
        </w:rPr>
        <w:t>.  -7</w:t>
      </w:r>
      <w:r w:rsidR="00FC3B4A" w:rsidRPr="00DC5567">
        <w:rPr>
          <w:b/>
          <w:lang w:val="es-ES"/>
        </w:rPr>
        <w:tab/>
      </w:r>
      <w:r w:rsidR="00FC3B4A" w:rsidRPr="00DC5567">
        <w:rPr>
          <w:b/>
          <w:lang w:val="es-ES"/>
        </w:rPr>
        <w:tab/>
        <w:t>B</w:t>
      </w:r>
      <w:r w:rsidR="00E77F7C" w:rsidRPr="00DC5567">
        <w:rPr>
          <w:b/>
          <w:lang w:val="es-ES"/>
        </w:rPr>
        <w:t xml:space="preserve">.  </w:t>
      </w:r>
      <w:r w:rsidR="00E77F7C" w:rsidRPr="00E77F7C">
        <w:rPr>
          <w:b/>
          <w:position w:val="-24"/>
          <w:lang w:val="es-ES"/>
        </w:rPr>
        <w:object w:dxaOrig="300" w:dyaOrig="620">
          <v:shape id="_x0000_i1047" type="#_x0000_t75" style="width:15pt;height:30.75pt" o:ole="">
            <v:imagedata r:id="rId51" o:title=""/>
          </v:shape>
          <o:OLEObject Type="Embed" ProgID="Equation.DSMT4" ShapeID="_x0000_i1047" DrawAspect="Content" ObjectID="_1381171333" r:id="rId52"/>
        </w:object>
      </w:r>
      <w:r w:rsidR="00FC3B4A" w:rsidRPr="00DC5567">
        <w:rPr>
          <w:b/>
          <w:lang w:val="es-ES"/>
        </w:rPr>
        <w:tab/>
      </w:r>
      <w:r w:rsidR="00FC3B4A" w:rsidRPr="00DC5567">
        <w:rPr>
          <w:b/>
          <w:lang w:val="es-ES"/>
        </w:rPr>
        <w:tab/>
        <w:t>C</w:t>
      </w:r>
      <w:r w:rsidR="00E77F7C" w:rsidRPr="00DC5567">
        <w:rPr>
          <w:b/>
          <w:lang w:val="es-ES"/>
        </w:rPr>
        <w:t xml:space="preserve">.  </w:t>
      </w:r>
      <w:r w:rsidR="00E77F7C" w:rsidRPr="00E77F7C">
        <w:rPr>
          <w:b/>
          <w:position w:val="-24"/>
        </w:rPr>
        <w:object w:dxaOrig="240" w:dyaOrig="620">
          <v:shape id="_x0000_i1048" type="#_x0000_t75" style="width:12pt;height:30.75pt" o:ole="">
            <v:imagedata r:id="rId53" o:title=""/>
          </v:shape>
          <o:OLEObject Type="Embed" ProgID="Equation.DSMT4" ShapeID="_x0000_i1048" DrawAspect="Content" ObjectID="_1381171334" r:id="rId54"/>
        </w:object>
      </w:r>
      <w:r w:rsidR="00FC3B4A" w:rsidRPr="00DC5567">
        <w:rPr>
          <w:b/>
          <w:lang w:val="es-ES"/>
        </w:rPr>
        <w:tab/>
      </w:r>
      <w:r w:rsidR="00FC3B4A" w:rsidRPr="00DC5567">
        <w:rPr>
          <w:b/>
          <w:lang w:val="es-ES"/>
        </w:rPr>
        <w:tab/>
        <w:t>D</w:t>
      </w:r>
      <w:r w:rsidR="00E77F7C" w:rsidRPr="00DC5567">
        <w:rPr>
          <w:b/>
          <w:lang w:val="es-ES"/>
        </w:rPr>
        <w:t>.  3</w:t>
      </w:r>
      <w:r w:rsidR="00FC3B4A" w:rsidRPr="00DC5567">
        <w:rPr>
          <w:b/>
          <w:lang w:val="es-ES"/>
        </w:rPr>
        <w:tab/>
      </w:r>
      <w:r w:rsidR="00E77F7C" w:rsidRPr="00DC5567">
        <w:rPr>
          <w:b/>
          <w:lang w:val="es-ES"/>
        </w:rPr>
        <w:tab/>
      </w:r>
      <w:r w:rsidR="00FC3B4A" w:rsidRPr="00DC5567">
        <w:rPr>
          <w:b/>
          <w:lang w:val="es-ES"/>
        </w:rPr>
        <w:t>E. NOTA</w:t>
      </w:r>
    </w:p>
    <w:p w:rsidR="002E3CC8" w:rsidRPr="00DC5567" w:rsidRDefault="002E3CC8" w:rsidP="00E73A4D">
      <w:pPr>
        <w:tabs>
          <w:tab w:val="left" w:pos="912"/>
        </w:tabs>
        <w:rPr>
          <w:lang w:val="es-ES"/>
        </w:rPr>
      </w:pPr>
    </w:p>
    <w:p w:rsidR="002014D4" w:rsidRPr="00DC5567" w:rsidRDefault="00C9377B" w:rsidP="00E73A4D">
      <w:pPr>
        <w:tabs>
          <w:tab w:val="left" w:pos="912"/>
        </w:tabs>
        <w:rPr>
          <w:position w:val="-24"/>
          <w:lang w:val="es-ES"/>
        </w:rPr>
      </w:pPr>
      <w:r w:rsidRPr="00DC5567">
        <w:rPr>
          <w:lang w:val="es-ES"/>
        </w:rPr>
        <w:t>12.</w:t>
      </w:r>
      <w:r w:rsidR="002D37F3" w:rsidRPr="00DC5567">
        <w:rPr>
          <w:lang w:val="es-ES"/>
        </w:rPr>
        <w:t xml:space="preserve"> </w:t>
      </w:r>
      <w:proofErr w:type="spellStart"/>
      <w:r w:rsidR="008A0761" w:rsidRPr="00DC5567">
        <w:rPr>
          <w:lang w:val="es-ES"/>
        </w:rPr>
        <w:t>Solve</w:t>
      </w:r>
      <w:proofErr w:type="spellEnd"/>
      <w:r w:rsidR="008A0761" w:rsidRPr="00DC5567">
        <w:rPr>
          <w:lang w:val="es-ES"/>
        </w:rPr>
        <w:t xml:space="preserve"> </w:t>
      </w:r>
      <w:proofErr w:type="spellStart"/>
      <w:r w:rsidR="008A0761" w:rsidRPr="00DC5567">
        <w:rPr>
          <w:lang w:val="es-ES"/>
        </w:rPr>
        <w:t>for</w:t>
      </w:r>
      <w:proofErr w:type="spellEnd"/>
      <w:r w:rsidR="008A0761" w:rsidRPr="00DC5567">
        <w:rPr>
          <w:lang w:val="es-ES"/>
        </w:rPr>
        <w:t xml:space="preserve"> x. </w:t>
      </w:r>
      <w:r w:rsidR="002E3CC8" w:rsidRPr="002E3CC8">
        <w:rPr>
          <w:position w:val="-24"/>
        </w:rPr>
        <w:object w:dxaOrig="1240" w:dyaOrig="620">
          <v:shape id="_x0000_i1049" type="#_x0000_t75" style="width:62.25pt;height:30.75pt" o:ole="">
            <v:imagedata r:id="rId55" o:title=""/>
          </v:shape>
          <o:OLEObject Type="Embed" ProgID="Equation.DSMT4" ShapeID="_x0000_i1049" DrawAspect="Content" ObjectID="_1381171335" r:id="rId56"/>
        </w:object>
      </w:r>
    </w:p>
    <w:p w:rsidR="002E3CC8" w:rsidRPr="00DC5567" w:rsidRDefault="002E3CC8" w:rsidP="00E73A4D">
      <w:pPr>
        <w:tabs>
          <w:tab w:val="left" w:pos="912"/>
        </w:tabs>
        <w:rPr>
          <w:lang w:val="es-ES"/>
        </w:rPr>
      </w:pPr>
    </w:p>
    <w:p w:rsidR="00817BA7" w:rsidRPr="00DC5567" w:rsidRDefault="002E3CC8" w:rsidP="00E73A4D">
      <w:pPr>
        <w:tabs>
          <w:tab w:val="left" w:pos="912"/>
        </w:tabs>
        <w:rPr>
          <w:b/>
          <w:lang w:val="es-ES"/>
        </w:rPr>
      </w:pPr>
      <w:r w:rsidRPr="00DC5567">
        <w:rPr>
          <w:b/>
          <w:lang w:val="es-ES"/>
        </w:rPr>
        <w:t xml:space="preserve">A.  x </w:t>
      </w:r>
      <w:r w:rsidRPr="00DC5567">
        <w:rPr>
          <w:b/>
          <w:u w:val="single"/>
          <w:lang w:val="es-ES"/>
        </w:rPr>
        <w:t xml:space="preserve">&lt; </w:t>
      </w:r>
      <w:r w:rsidRPr="00DC5567">
        <w:rPr>
          <w:b/>
          <w:lang w:val="es-ES"/>
        </w:rPr>
        <w:t>-16</w:t>
      </w:r>
      <w:r w:rsidRPr="00DC5567">
        <w:rPr>
          <w:b/>
          <w:lang w:val="es-ES"/>
        </w:rPr>
        <w:tab/>
        <w:t xml:space="preserve">B.  x </w:t>
      </w:r>
      <w:r w:rsidRPr="00DC5567">
        <w:rPr>
          <w:b/>
          <w:u w:val="single"/>
          <w:lang w:val="es-ES"/>
        </w:rPr>
        <w:t>&gt;</w:t>
      </w:r>
      <w:r w:rsidRPr="00DC5567">
        <w:rPr>
          <w:b/>
          <w:lang w:val="es-ES"/>
        </w:rPr>
        <w:t xml:space="preserve"> -16</w:t>
      </w:r>
      <w:r w:rsidRPr="00DC5567">
        <w:rPr>
          <w:b/>
          <w:lang w:val="es-ES"/>
        </w:rPr>
        <w:tab/>
        <w:t xml:space="preserve">C.  x </w:t>
      </w:r>
      <w:r w:rsidRPr="00DC5567">
        <w:rPr>
          <w:b/>
          <w:u w:val="single"/>
          <w:lang w:val="es-ES"/>
        </w:rPr>
        <w:t>&lt;</w:t>
      </w:r>
      <w:r w:rsidRPr="00DC5567">
        <w:rPr>
          <w:b/>
          <w:lang w:val="es-ES"/>
        </w:rPr>
        <w:t xml:space="preserve"> 16</w:t>
      </w:r>
      <w:r w:rsidRPr="00DC5567">
        <w:rPr>
          <w:b/>
          <w:lang w:val="es-ES"/>
        </w:rPr>
        <w:tab/>
        <w:t xml:space="preserve">D.  x </w:t>
      </w:r>
      <w:r w:rsidRPr="00DC5567">
        <w:rPr>
          <w:b/>
          <w:u w:val="single"/>
          <w:lang w:val="es-ES"/>
        </w:rPr>
        <w:t>&gt;</w:t>
      </w:r>
      <w:r w:rsidRPr="00DC5567">
        <w:rPr>
          <w:b/>
          <w:lang w:val="es-ES"/>
        </w:rPr>
        <w:t xml:space="preserve"> 16</w:t>
      </w:r>
      <w:r w:rsidRPr="00DC5567">
        <w:rPr>
          <w:b/>
          <w:lang w:val="es-ES"/>
        </w:rPr>
        <w:tab/>
        <w:t>E.  NOTA</w:t>
      </w:r>
    </w:p>
    <w:p w:rsidR="002E3CC8" w:rsidRPr="00DC5567" w:rsidRDefault="002E3CC8" w:rsidP="00E73A4D">
      <w:pPr>
        <w:tabs>
          <w:tab w:val="left" w:pos="912"/>
        </w:tabs>
        <w:rPr>
          <w:b/>
          <w:lang w:val="es-ES"/>
        </w:rPr>
      </w:pPr>
    </w:p>
    <w:p w:rsidR="009950D7" w:rsidRDefault="009950D7" w:rsidP="00E73A4D">
      <w:pPr>
        <w:tabs>
          <w:tab w:val="left" w:pos="912"/>
        </w:tabs>
      </w:pPr>
      <w:r>
        <w:t xml:space="preserve">13. At the supermarket, Bob buys groceries for his mom. Inspecting his receipt, he notices that his </w:t>
      </w:r>
      <w:r w:rsidR="00A25AF5">
        <w:t>sub</w:t>
      </w:r>
      <w:r>
        <w:t xml:space="preserve">total </w:t>
      </w:r>
      <w:r w:rsidR="00A25AF5">
        <w:t xml:space="preserve">(not including tax) </w:t>
      </w:r>
      <w:r>
        <w:t>is $92.5</w:t>
      </w:r>
      <w:r w:rsidR="005C4D92">
        <w:t>0</w:t>
      </w:r>
      <w:r w:rsidR="00A25AF5">
        <w:t xml:space="preserve">.  </w:t>
      </w:r>
      <w:r>
        <w:t xml:space="preserve">If the </w:t>
      </w:r>
      <w:r w:rsidR="00A25AF5">
        <w:t xml:space="preserve">sales </w:t>
      </w:r>
      <w:r>
        <w:t xml:space="preserve">tax </w:t>
      </w:r>
      <w:r w:rsidR="00A25AF5">
        <w:t>rate is</w:t>
      </w:r>
      <w:r>
        <w:t xml:space="preserve"> 8%, then what </w:t>
      </w:r>
      <w:r w:rsidR="00A25AF5">
        <w:t>is</w:t>
      </w:r>
      <w:r>
        <w:t xml:space="preserve"> the co</w:t>
      </w:r>
      <w:r w:rsidR="00A25AF5">
        <w:t xml:space="preserve">st of his groceries including sales </w:t>
      </w:r>
      <w:r>
        <w:t xml:space="preserve">tax? </w:t>
      </w:r>
    </w:p>
    <w:p w:rsidR="00A25AF5" w:rsidRDefault="00A25AF5" w:rsidP="00E73A4D">
      <w:pPr>
        <w:tabs>
          <w:tab w:val="left" w:pos="912"/>
        </w:tabs>
      </w:pPr>
    </w:p>
    <w:p w:rsidR="00894D0E" w:rsidRPr="00A25AF5" w:rsidRDefault="00A25AF5" w:rsidP="00E73A4D">
      <w:pPr>
        <w:tabs>
          <w:tab w:val="left" w:pos="912"/>
        </w:tabs>
        <w:rPr>
          <w:b/>
        </w:rPr>
      </w:pPr>
      <w:r>
        <w:rPr>
          <w:b/>
        </w:rPr>
        <w:t>A. $7.</w:t>
      </w:r>
      <w:r w:rsidR="009C72A3">
        <w:rPr>
          <w:b/>
        </w:rPr>
        <w:t>40</w:t>
      </w:r>
      <w:r w:rsidR="009950D7" w:rsidRPr="00A25AF5">
        <w:rPr>
          <w:b/>
        </w:rPr>
        <w:tab/>
      </w:r>
      <w:r w:rsidR="009950D7" w:rsidRPr="00A25AF5">
        <w:rPr>
          <w:b/>
        </w:rPr>
        <w:tab/>
        <w:t xml:space="preserve">B. </w:t>
      </w:r>
      <w:r>
        <w:rPr>
          <w:b/>
        </w:rPr>
        <w:t>$</w:t>
      </w:r>
      <w:r w:rsidR="009C72A3">
        <w:rPr>
          <w:b/>
        </w:rPr>
        <w:t>85.10</w:t>
      </w:r>
      <w:r w:rsidR="009950D7" w:rsidRPr="00A25AF5">
        <w:rPr>
          <w:b/>
        </w:rPr>
        <w:tab/>
        <w:t>C. $</w:t>
      </w:r>
      <w:r w:rsidR="009C72A3">
        <w:rPr>
          <w:b/>
        </w:rPr>
        <w:t>99.90</w:t>
      </w:r>
      <w:r w:rsidR="009950D7" w:rsidRPr="00A25AF5">
        <w:rPr>
          <w:b/>
        </w:rPr>
        <w:tab/>
        <w:t xml:space="preserve">D. </w:t>
      </w:r>
      <w:r w:rsidR="00894D0E" w:rsidRPr="00A25AF5">
        <w:rPr>
          <w:b/>
        </w:rPr>
        <w:t>$</w:t>
      </w:r>
      <w:r>
        <w:rPr>
          <w:b/>
        </w:rPr>
        <w:t>166.50</w:t>
      </w:r>
      <w:r w:rsidR="00894D0E" w:rsidRPr="00A25AF5">
        <w:rPr>
          <w:b/>
        </w:rPr>
        <w:tab/>
        <w:t>E. NOTA</w:t>
      </w:r>
    </w:p>
    <w:p w:rsidR="00894D0E" w:rsidRDefault="00894D0E" w:rsidP="00E73A4D">
      <w:pPr>
        <w:tabs>
          <w:tab w:val="left" w:pos="912"/>
        </w:tabs>
      </w:pPr>
    </w:p>
    <w:p w:rsidR="009950D7" w:rsidRDefault="00396D92" w:rsidP="00E73A4D">
      <w:pPr>
        <w:tabs>
          <w:tab w:val="left" w:pos="912"/>
        </w:tabs>
      </w:pPr>
      <w:r>
        <w:t xml:space="preserve">14. Find the y-intercept of the </w:t>
      </w:r>
      <w:r w:rsidR="008871E4">
        <w:t xml:space="preserve">line whose </w:t>
      </w:r>
      <w:r>
        <w:t>equation</w:t>
      </w:r>
      <w:r w:rsidR="008871E4">
        <w:t xml:space="preserve"> is</w:t>
      </w:r>
      <w:r>
        <w:t xml:space="preserve"> </w:t>
      </w:r>
      <w:r w:rsidRPr="00396D92">
        <w:rPr>
          <w:position w:val="-10"/>
        </w:rPr>
        <w:object w:dxaOrig="1380" w:dyaOrig="320">
          <v:shape id="_x0000_i1050" type="#_x0000_t75" style="width:69pt;height:15.75pt" o:ole="">
            <v:imagedata r:id="rId57" o:title=""/>
          </v:shape>
          <o:OLEObject Type="Embed" ProgID="Equation.DSMT4" ShapeID="_x0000_i1050" DrawAspect="Content" ObjectID="_1381171336" r:id="rId58"/>
        </w:object>
      </w:r>
      <w:r w:rsidR="008871E4">
        <w:t>, given that the line passes</w:t>
      </w:r>
      <w:r>
        <w:t xml:space="preserve"> through the point </w:t>
      </w:r>
      <w:r w:rsidRPr="00396D92">
        <w:rPr>
          <w:position w:val="-14"/>
        </w:rPr>
        <w:object w:dxaOrig="540" w:dyaOrig="400">
          <v:shape id="_x0000_i1051" type="#_x0000_t75" style="width:27pt;height:20.25pt" o:ole="">
            <v:imagedata r:id="rId59" o:title=""/>
          </v:shape>
          <o:OLEObject Type="Embed" ProgID="Equation.DSMT4" ShapeID="_x0000_i1051" DrawAspect="Content" ObjectID="_1381171337" r:id="rId60"/>
        </w:object>
      </w:r>
      <w:r w:rsidR="00BB7657">
        <w:t>.</w:t>
      </w:r>
    </w:p>
    <w:p w:rsidR="00A25AF5" w:rsidRDefault="00A25AF5" w:rsidP="00E73A4D">
      <w:pPr>
        <w:tabs>
          <w:tab w:val="left" w:pos="912"/>
        </w:tabs>
      </w:pPr>
    </w:p>
    <w:p w:rsidR="00396D92" w:rsidRPr="008871E4" w:rsidRDefault="00396D92" w:rsidP="00E73A4D">
      <w:pPr>
        <w:tabs>
          <w:tab w:val="left" w:pos="912"/>
        </w:tabs>
        <w:rPr>
          <w:b/>
        </w:rPr>
      </w:pPr>
      <w:r w:rsidRPr="008871E4">
        <w:rPr>
          <w:b/>
        </w:rPr>
        <w:t xml:space="preserve">A. </w:t>
      </w:r>
      <w:r w:rsidR="00BB7657" w:rsidRPr="008871E4">
        <w:rPr>
          <w:b/>
        </w:rPr>
        <w:t>-1</w:t>
      </w:r>
      <w:r w:rsidR="008871E4" w:rsidRPr="008871E4">
        <w:rPr>
          <w:b/>
        </w:rPr>
        <w:t>8</w:t>
      </w:r>
      <w:r w:rsidR="00BB7657" w:rsidRPr="008871E4">
        <w:rPr>
          <w:b/>
        </w:rPr>
        <w:tab/>
      </w:r>
      <w:r w:rsidR="00BB7657" w:rsidRPr="008871E4">
        <w:rPr>
          <w:b/>
        </w:rPr>
        <w:tab/>
        <w:t>B. -4</w:t>
      </w:r>
      <w:r w:rsidR="00BB7657" w:rsidRPr="008871E4">
        <w:rPr>
          <w:b/>
        </w:rPr>
        <w:tab/>
      </w:r>
      <w:r w:rsidR="00BB7657" w:rsidRPr="008871E4">
        <w:rPr>
          <w:b/>
        </w:rPr>
        <w:tab/>
        <w:t>C. -2</w:t>
      </w:r>
      <w:r w:rsidR="00BB7657" w:rsidRPr="008871E4">
        <w:rPr>
          <w:b/>
        </w:rPr>
        <w:tab/>
      </w:r>
      <w:r w:rsidR="00BB7657" w:rsidRPr="008871E4">
        <w:rPr>
          <w:b/>
        </w:rPr>
        <w:tab/>
        <w:t>D. 1</w:t>
      </w:r>
      <w:r w:rsidR="00BB7657" w:rsidRPr="008871E4">
        <w:rPr>
          <w:b/>
        </w:rPr>
        <w:tab/>
      </w:r>
      <w:r w:rsidR="00BB7657" w:rsidRPr="008871E4">
        <w:rPr>
          <w:b/>
        </w:rPr>
        <w:tab/>
        <w:t>E. NOTA</w:t>
      </w:r>
      <w:r w:rsidR="00BB7657" w:rsidRPr="008871E4">
        <w:rPr>
          <w:b/>
        </w:rPr>
        <w:br/>
      </w:r>
    </w:p>
    <w:p w:rsidR="00BB7657" w:rsidRDefault="00BB7657" w:rsidP="00E73A4D">
      <w:pPr>
        <w:tabs>
          <w:tab w:val="left" w:pos="912"/>
        </w:tabs>
      </w:pPr>
      <w:r>
        <w:t xml:space="preserve">15. Bob finds two numbers Y and Z. The sum of the two numbers is 28. When Z is subtracted from Y, the difference is 4. Solve for these two numbers and express the numbers in quotient form where the </w:t>
      </w:r>
      <w:r w:rsidR="006F41EB">
        <w:t xml:space="preserve">number with the </w:t>
      </w:r>
      <w:r>
        <w:t xml:space="preserve">greater </w:t>
      </w:r>
      <w:r w:rsidR="006F41EB">
        <w:t xml:space="preserve">value is the numerator. </w:t>
      </w:r>
      <w:r>
        <w:t xml:space="preserve"> </w:t>
      </w:r>
    </w:p>
    <w:p w:rsidR="00BB7657" w:rsidRPr="005B3CC2" w:rsidRDefault="00BB7657" w:rsidP="00E73A4D">
      <w:pPr>
        <w:tabs>
          <w:tab w:val="left" w:pos="912"/>
        </w:tabs>
        <w:rPr>
          <w:b/>
        </w:rPr>
      </w:pPr>
      <w:r w:rsidRPr="005B3CC2">
        <w:rPr>
          <w:b/>
        </w:rPr>
        <w:t>A</w:t>
      </w:r>
      <w:r w:rsidR="005B3CC2" w:rsidRPr="005B3CC2">
        <w:rPr>
          <w:b/>
        </w:rPr>
        <w:t xml:space="preserve">.  </w:t>
      </w:r>
      <w:r w:rsidR="005B3CC2" w:rsidRPr="005B3CC2">
        <w:rPr>
          <w:b/>
          <w:position w:val="-24"/>
        </w:rPr>
        <w:object w:dxaOrig="240" w:dyaOrig="620">
          <v:shape id="_x0000_i1052" type="#_x0000_t75" style="width:12pt;height:30.75pt" o:ole="">
            <v:imagedata r:id="rId61" o:title=""/>
          </v:shape>
          <o:OLEObject Type="Embed" ProgID="Equation.DSMT4" ShapeID="_x0000_i1052" DrawAspect="Content" ObjectID="_1381171338" r:id="rId62"/>
        </w:object>
      </w:r>
      <w:r w:rsidRPr="005B3CC2">
        <w:rPr>
          <w:b/>
        </w:rPr>
        <w:tab/>
      </w:r>
      <w:r w:rsidRPr="005B3CC2">
        <w:rPr>
          <w:b/>
        </w:rPr>
        <w:tab/>
        <w:t>B</w:t>
      </w:r>
      <w:r w:rsidR="005B3CC2">
        <w:rPr>
          <w:b/>
        </w:rPr>
        <w:t xml:space="preserve">.  </w:t>
      </w:r>
      <w:r w:rsidR="005B3CC2" w:rsidRPr="005B3CC2">
        <w:rPr>
          <w:b/>
          <w:position w:val="-24"/>
        </w:rPr>
        <w:object w:dxaOrig="240" w:dyaOrig="620">
          <v:shape id="_x0000_i1053" type="#_x0000_t75" style="width:12pt;height:30.75pt" o:ole="">
            <v:imagedata r:id="rId63" o:title=""/>
          </v:shape>
          <o:OLEObject Type="Embed" ProgID="Equation.DSMT4" ShapeID="_x0000_i1053" DrawAspect="Content" ObjectID="_1381171339" r:id="rId64"/>
        </w:object>
      </w:r>
      <w:r w:rsidRPr="005B3CC2">
        <w:rPr>
          <w:b/>
        </w:rPr>
        <w:tab/>
      </w:r>
      <w:r w:rsidRPr="005B3CC2">
        <w:rPr>
          <w:b/>
        </w:rPr>
        <w:tab/>
        <w:t>C</w:t>
      </w:r>
      <w:r w:rsidR="005B3CC2">
        <w:rPr>
          <w:b/>
        </w:rPr>
        <w:t xml:space="preserve">.  </w:t>
      </w:r>
      <w:r w:rsidR="005B3CC2" w:rsidRPr="005B3CC2">
        <w:rPr>
          <w:b/>
          <w:position w:val="-24"/>
        </w:rPr>
        <w:object w:dxaOrig="240" w:dyaOrig="620">
          <v:shape id="_x0000_i1054" type="#_x0000_t75" style="width:12pt;height:30.75pt" o:ole="">
            <v:imagedata r:id="rId65" o:title=""/>
          </v:shape>
          <o:OLEObject Type="Embed" ProgID="Equation.DSMT4" ShapeID="_x0000_i1054" DrawAspect="Content" ObjectID="_1381171340" r:id="rId66"/>
        </w:object>
      </w:r>
      <w:r w:rsidRPr="005B3CC2">
        <w:rPr>
          <w:b/>
        </w:rPr>
        <w:tab/>
      </w:r>
      <w:r w:rsidRPr="005B3CC2">
        <w:rPr>
          <w:b/>
        </w:rPr>
        <w:tab/>
        <w:t>D</w:t>
      </w:r>
      <w:r w:rsidR="005B3CC2">
        <w:rPr>
          <w:b/>
        </w:rPr>
        <w:t xml:space="preserve">.  </w:t>
      </w:r>
      <w:r w:rsidR="005B3CC2" w:rsidRPr="005B3CC2">
        <w:rPr>
          <w:b/>
          <w:position w:val="-24"/>
        </w:rPr>
        <w:object w:dxaOrig="240" w:dyaOrig="620">
          <v:shape id="_x0000_i1055" type="#_x0000_t75" style="width:12pt;height:30.75pt" o:ole="">
            <v:imagedata r:id="rId67" o:title=""/>
          </v:shape>
          <o:OLEObject Type="Embed" ProgID="Equation.DSMT4" ShapeID="_x0000_i1055" DrawAspect="Content" ObjectID="_1381171341" r:id="rId68"/>
        </w:object>
      </w:r>
      <w:r w:rsidR="00812792" w:rsidRPr="005B3CC2">
        <w:rPr>
          <w:b/>
        </w:rPr>
        <w:tab/>
      </w:r>
      <w:r w:rsidR="00812792" w:rsidRPr="005B3CC2">
        <w:rPr>
          <w:b/>
        </w:rPr>
        <w:tab/>
        <w:t>E. NOTA</w:t>
      </w:r>
    </w:p>
    <w:p w:rsidR="00333B37" w:rsidRDefault="00333B37" w:rsidP="00E73A4D">
      <w:pPr>
        <w:tabs>
          <w:tab w:val="left" w:pos="912"/>
        </w:tabs>
      </w:pPr>
    </w:p>
    <w:p w:rsidR="00333B37" w:rsidRDefault="00333B37" w:rsidP="00333B37">
      <w:pPr>
        <w:adjustRightInd w:val="0"/>
        <w:rPr>
          <w:u w:val="single"/>
        </w:rPr>
      </w:pPr>
      <w:r>
        <w:rPr>
          <w:rFonts w:hint="eastAsia"/>
        </w:rPr>
        <w:t>16. Bob spots a school of anchovies dancing about delightfully. One anchovy swims out to Bob and introduces herself as Allison. She crosses her arms and complains about how her anchovy friends are not dancing in perfect unison. S</w:t>
      </w:r>
      <w:r>
        <w:t>h</w:t>
      </w:r>
      <w:r>
        <w:rPr>
          <w:rFonts w:hint="eastAsia"/>
        </w:rPr>
        <w:t xml:space="preserve">e says, </w:t>
      </w:r>
      <w:r>
        <w:t>“</w:t>
      </w:r>
      <w:r>
        <w:rPr>
          <w:rFonts w:hint="eastAsia"/>
        </w:rPr>
        <w:t>The probability of them dancing in perfect unison is 0.0000010035</w:t>
      </w:r>
      <w:r>
        <w:t>”</w:t>
      </w:r>
      <w:r>
        <w:rPr>
          <w:rFonts w:hint="eastAsia"/>
        </w:rPr>
        <w:t xml:space="preserve">. Express this number in scientific notation. </w:t>
      </w:r>
    </w:p>
    <w:p w:rsidR="00683719" w:rsidRDefault="00683719" w:rsidP="00333B37">
      <w:pPr>
        <w:adjustRightInd w:val="0"/>
      </w:pPr>
    </w:p>
    <w:p w:rsidR="00333B37" w:rsidRPr="005C6B5D" w:rsidRDefault="00333B37" w:rsidP="00333B37">
      <w:pPr>
        <w:adjustRightInd w:val="0"/>
        <w:rPr>
          <w:b/>
        </w:rPr>
      </w:pPr>
      <w:r w:rsidRPr="005C6B5D">
        <w:rPr>
          <w:rFonts w:hint="eastAsia"/>
          <w:b/>
        </w:rPr>
        <w:t>A</w:t>
      </w:r>
      <w:r w:rsidR="005C6B5D">
        <w:rPr>
          <w:b/>
        </w:rPr>
        <w:t>.  1.0035 x 10</w:t>
      </w:r>
      <w:r w:rsidR="005C6B5D" w:rsidRPr="005C6B5D">
        <w:rPr>
          <w:b/>
          <w:vertAlign w:val="superscript"/>
        </w:rPr>
        <w:t>7</w:t>
      </w:r>
      <w:r w:rsidR="005C6B5D">
        <w:rPr>
          <w:rFonts w:hint="eastAsia"/>
          <w:b/>
        </w:rPr>
        <w:tab/>
      </w:r>
      <w:r w:rsidR="005C6B5D">
        <w:rPr>
          <w:rFonts w:hint="eastAsia"/>
          <w:b/>
        </w:rPr>
        <w:tab/>
        <w:t>B</w:t>
      </w:r>
      <w:r w:rsidR="005C6B5D">
        <w:rPr>
          <w:b/>
        </w:rPr>
        <w:t>.</w:t>
      </w:r>
      <w:r w:rsidRPr="005C6B5D">
        <w:rPr>
          <w:rFonts w:hint="eastAsia"/>
          <w:b/>
        </w:rPr>
        <w:t xml:space="preserve"> 1.0035</w:t>
      </w:r>
      <w:r w:rsidR="005C6B5D">
        <w:rPr>
          <w:b/>
        </w:rPr>
        <w:t xml:space="preserve"> x 10</w:t>
      </w:r>
      <w:r w:rsidR="005C6B5D" w:rsidRPr="005C6B5D">
        <w:rPr>
          <w:b/>
          <w:vertAlign w:val="superscript"/>
        </w:rPr>
        <w:t>6</w:t>
      </w:r>
      <w:r w:rsidR="005C6B5D">
        <w:rPr>
          <w:rFonts w:hint="eastAsia"/>
          <w:b/>
        </w:rPr>
        <w:t xml:space="preserve"> </w:t>
      </w:r>
      <w:r w:rsidR="005C6B5D">
        <w:rPr>
          <w:rFonts w:hint="eastAsia"/>
          <w:b/>
        </w:rPr>
        <w:tab/>
      </w:r>
      <w:r w:rsidR="005C6B5D">
        <w:rPr>
          <w:rFonts w:hint="eastAsia"/>
          <w:b/>
        </w:rPr>
        <w:tab/>
        <w:t>C</w:t>
      </w:r>
      <w:r w:rsidR="005C6B5D">
        <w:rPr>
          <w:b/>
        </w:rPr>
        <w:t>.  1.0035 x 10</w:t>
      </w:r>
      <w:r w:rsidR="005C6B5D" w:rsidRPr="005C6B5D">
        <w:rPr>
          <w:b/>
          <w:vertAlign w:val="superscript"/>
        </w:rPr>
        <w:t>-6</w:t>
      </w:r>
      <w:r w:rsidRPr="005C6B5D">
        <w:rPr>
          <w:rFonts w:hint="eastAsia"/>
          <w:b/>
        </w:rPr>
        <w:t xml:space="preserve"> </w:t>
      </w:r>
      <w:r w:rsidR="005C6B5D">
        <w:rPr>
          <w:b/>
        </w:rPr>
        <w:t xml:space="preserve"> </w:t>
      </w:r>
      <w:r w:rsidRPr="005C6B5D">
        <w:rPr>
          <w:rFonts w:hint="eastAsia"/>
          <w:b/>
        </w:rPr>
        <w:tab/>
      </w:r>
      <w:r w:rsidRPr="005C6B5D">
        <w:rPr>
          <w:rFonts w:hint="eastAsia"/>
          <w:b/>
        </w:rPr>
        <w:tab/>
      </w:r>
    </w:p>
    <w:p w:rsidR="00333B37" w:rsidRPr="005C6B5D" w:rsidRDefault="00333B37" w:rsidP="00333B37">
      <w:pPr>
        <w:adjustRightInd w:val="0"/>
        <w:rPr>
          <w:b/>
        </w:rPr>
      </w:pPr>
      <w:r w:rsidRPr="005C6B5D">
        <w:rPr>
          <w:rFonts w:hint="eastAsia"/>
          <w:b/>
        </w:rPr>
        <w:t>D</w:t>
      </w:r>
      <w:r w:rsidR="005C6B5D">
        <w:rPr>
          <w:b/>
        </w:rPr>
        <w:t>.  1.0035 x 10</w:t>
      </w:r>
      <w:r w:rsidR="005C6B5D" w:rsidRPr="005C6B5D">
        <w:rPr>
          <w:b/>
          <w:vertAlign w:val="superscript"/>
        </w:rPr>
        <w:t>-7</w:t>
      </w:r>
      <w:r w:rsidR="005C6B5D">
        <w:rPr>
          <w:rFonts w:hint="eastAsia"/>
          <w:b/>
        </w:rPr>
        <w:tab/>
      </w:r>
      <w:r w:rsidR="005C6B5D">
        <w:rPr>
          <w:rFonts w:hint="eastAsia"/>
          <w:b/>
        </w:rPr>
        <w:tab/>
        <w:t>E</w:t>
      </w:r>
      <w:r w:rsidR="005C6B5D">
        <w:rPr>
          <w:b/>
        </w:rPr>
        <w:t xml:space="preserve">.  </w:t>
      </w:r>
      <w:r w:rsidRPr="005C6B5D">
        <w:rPr>
          <w:rFonts w:hint="eastAsia"/>
          <w:b/>
        </w:rPr>
        <w:t>NOTA</w:t>
      </w:r>
    </w:p>
    <w:p w:rsidR="00333B37" w:rsidRDefault="00333B37" w:rsidP="00333B37">
      <w:pPr>
        <w:adjustRightInd w:val="0"/>
      </w:pPr>
    </w:p>
    <w:p w:rsidR="00333B37" w:rsidRDefault="00333B37" w:rsidP="00333B37">
      <w:pPr>
        <w:adjustRightInd w:val="0"/>
        <w:rPr>
          <w:u w:val="single"/>
        </w:rPr>
      </w:pPr>
      <w:r>
        <w:rPr>
          <w:rFonts w:hint="eastAsia"/>
        </w:rPr>
        <w:t xml:space="preserve">17. Allison the Anchovy warns Bob about the angry cod, </w:t>
      </w:r>
      <w:r>
        <w:t>Chase, wh</w:t>
      </w:r>
      <w:r>
        <w:rPr>
          <w:rFonts w:hint="eastAsia"/>
        </w:rPr>
        <w:t xml:space="preserve">o does not let anyone pass him by unless one gets the </w:t>
      </w:r>
      <w:r>
        <w:t>“</w:t>
      </w:r>
      <w:r>
        <w:rPr>
          <w:rFonts w:hint="eastAsia"/>
        </w:rPr>
        <w:t>password</w:t>
      </w:r>
      <w:r>
        <w:t>”</w:t>
      </w:r>
      <w:r>
        <w:rPr>
          <w:rFonts w:hint="eastAsia"/>
        </w:rPr>
        <w:t xml:space="preserve"> right. It is apparently made up of Chase</w:t>
      </w:r>
      <w:r>
        <w:t>’</w:t>
      </w:r>
      <w:r>
        <w:rPr>
          <w:rFonts w:hint="eastAsia"/>
        </w:rPr>
        <w:t>s favorite four letters of the alphabet, A, C, F, and N. How many different passwords ca</w:t>
      </w:r>
      <w:r w:rsidR="00837939">
        <w:rPr>
          <w:rFonts w:hint="eastAsia"/>
        </w:rPr>
        <w:t>n be made from the four letters</w:t>
      </w:r>
      <w:r w:rsidR="00837939">
        <w:t xml:space="preserve"> if repetition is allowed?</w:t>
      </w:r>
    </w:p>
    <w:p w:rsidR="00837939" w:rsidRDefault="00837939" w:rsidP="00333B37">
      <w:pPr>
        <w:adjustRightInd w:val="0"/>
      </w:pPr>
    </w:p>
    <w:p w:rsidR="00333B37" w:rsidRPr="00837939" w:rsidRDefault="004C7EAA" w:rsidP="00333B37">
      <w:pPr>
        <w:adjustRightInd w:val="0"/>
        <w:rPr>
          <w:b/>
        </w:rPr>
      </w:pPr>
      <w:r>
        <w:rPr>
          <w:rFonts w:hint="eastAsia"/>
          <w:b/>
        </w:rPr>
        <w:t>A</w:t>
      </w:r>
      <w:r>
        <w:rPr>
          <w:b/>
        </w:rPr>
        <w:t>.</w:t>
      </w:r>
      <w:r w:rsidR="00333B37" w:rsidRPr="00837939">
        <w:rPr>
          <w:rFonts w:hint="eastAsia"/>
          <w:b/>
        </w:rPr>
        <w:t xml:space="preserve"> 256</w:t>
      </w:r>
      <w:r w:rsidR="00333B37" w:rsidRPr="00837939">
        <w:rPr>
          <w:rFonts w:hint="eastAsia"/>
          <w:b/>
        </w:rPr>
        <w:tab/>
      </w:r>
      <w:r w:rsidR="00333B37" w:rsidRPr="00837939">
        <w:rPr>
          <w:rFonts w:hint="eastAsia"/>
          <w:b/>
        </w:rPr>
        <w:tab/>
        <w:t>B</w:t>
      </w:r>
      <w:r>
        <w:rPr>
          <w:b/>
        </w:rPr>
        <w:t>.</w:t>
      </w:r>
      <w:r w:rsidR="00333B37" w:rsidRPr="00837939">
        <w:rPr>
          <w:rFonts w:hint="eastAsia"/>
          <w:b/>
        </w:rPr>
        <w:t xml:space="preserve"> </w:t>
      </w:r>
      <w:r>
        <w:rPr>
          <w:rFonts w:hint="eastAsia"/>
          <w:b/>
        </w:rPr>
        <w:t xml:space="preserve">24 </w:t>
      </w:r>
      <w:r>
        <w:rPr>
          <w:rFonts w:hint="eastAsia"/>
          <w:b/>
        </w:rPr>
        <w:tab/>
      </w:r>
      <w:r>
        <w:rPr>
          <w:rFonts w:hint="eastAsia"/>
          <w:b/>
        </w:rPr>
        <w:tab/>
        <w:t>C</w:t>
      </w:r>
      <w:r>
        <w:rPr>
          <w:b/>
        </w:rPr>
        <w:t>.</w:t>
      </w:r>
      <w:r>
        <w:rPr>
          <w:rFonts w:hint="eastAsia"/>
          <w:b/>
        </w:rPr>
        <w:t xml:space="preserve"> 16 </w:t>
      </w:r>
      <w:r>
        <w:rPr>
          <w:rFonts w:hint="eastAsia"/>
          <w:b/>
        </w:rPr>
        <w:tab/>
      </w:r>
      <w:r>
        <w:rPr>
          <w:rFonts w:hint="eastAsia"/>
          <w:b/>
        </w:rPr>
        <w:tab/>
        <w:t>D</w:t>
      </w:r>
      <w:r>
        <w:rPr>
          <w:b/>
        </w:rPr>
        <w:t>.</w:t>
      </w:r>
      <w:r w:rsidR="00333B37" w:rsidRPr="00837939">
        <w:rPr>
          <w:rFonts w:hint="eastAsia"/>
          <w:b/>
        </w:rPr>
        <w:t xml:space="preserve"> </w:t>
      </w:r>
      <w:r w:rsidR="00837939" w:rsidRPr="00837939">
        <w:rPr>
          <w:b/>
        </w:rPr>
        <w:t>9</w:t>
      </w:r>
      <w:r w:rsidR="00333B37" w:rsidRPr="00837939">
        <w:rPr>
          <w:rFonts w:hint="eastAsia"/>
          <w:b/>
        </w:rPr>
        <w:t xml:space="preserve"> </w:t>
      </w:r>
      <w:r>
        <w:rPr>
          <w:rFonts w:hint="eastAsia"/>
          <w:b/>
        </w:rPr>
        <w:tab/>
      </w:r>
      <w:r>
        <w:rPr>
          <w:rFonts w:hint="eastAsia"/>
          <w:b/>
        </w:rPr>
        <w:tab/>
        <w:t>E</w:t>
      </w:r>
      <w:r>
        <w:rPr>
          <w:b/>
        </w:rPr>
        <w:t>.</w:t>
      </w:r>
      <w:r w:rsidR="00333B37" w:rsidRPr="00837939">
        <w:rPr>
          <w:rFonts w:hint="eastAsia"/>
          <w:b/>
        </w:rPr>
        <w:t xml:space="preserve"> NOTA</w:t>
      </w:r>
    </w:p>
    <w:p w:rsidR="00333B37" w:rsidRDefault="00333B37" w:rsidP="00333B37">
      <w:pPr>
        <w:adjustRightInd w:val="0"/>
      </w:pPr>
    </w:p>
    <w:p w:rsidR="00333B37" w:rsidRDefault="00333B37" w:rsidP="00333B37">
      <w:pPr>
        <w:adjustRightInd w:val="0"/>
        <w:rPr>
          <w:rFonts w:cstheme="minorHAnsi"/>
          <w:u w:val="single"/>
        </w:rPr>
      </w:pPr>
      <w:r>
        <w:rPr>
          <w:rFonts w:hint="eastAsia"/>
        </w:rPr>
        <w:t xml:space="preserve">18. Bob was resting when he heard Niral the Narwhal sitting on a rock murmuring about his tusk increasing in size each day. Niral said that the first time he measured the length of his tusk, it was </w:t>
      </w:r>
      <w:r w:rsidR="00E040F1" w:rsidRPr="00333B37">
        <w:fldChar w:fldCharType="begin"/>
      </w:r>
      <w:r w:rsidRPr="00333B37">
        <w:instrText xml:space="preserve"> QUOTE </w:instrText>
      </w:r>
      <w:r w:rsidR="00E040F1" w:rsidRPr="00E040F1">
        <w:rPr>
          <w:position w:val="-14"/>
        </w:rPr>
        <w:pict>
          <v:shape id="_x0000_i1056" type="#_x0000_t75" style="width:15pt;height:20.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TotalTime&gt;0&lt;/o:TotalTime&gt;&lt;o:Version&gt;12&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961C1&quot;/&gt;&lt;wsp:rsid wsp:val=&quot;00012004&quot;/&gt;&lt;wsp:rsid wsp:val=&quot;00077E29&quot;/&gt;&lt;wsp:rsid wsp:val=&quot;000C1833&quot;/&gt;&lt;wsp:rsid wsp:val=&quot;000E57D1&quot;/&gt;&lt;wsp:rsid wsp:val=&quot;00124052&quot;/&gt;&lt;wsp:rsid wsp:val=&quot;00135E10&quot;/&gt;&lt;wsp:rsid wsp:val=&quot;001810D6&quot;/&gt;&lt;wsp:rsid wsp:val=&quot;001A6FB0&quot;/&gt;&lt;wsp:rsid wsp:val=&quot;001C2CF0&quot;/&gt;&lt;wsp:rsid wsp:val=&quot;001F4F30&quot;/&gt;&lt;wsp:rsid wsp:val=&quot;002014D4&quot;/&gt;&lt;wsp:rsid wsp:val=&quot;002078A4&quot;/&gt;&lt;wsp:rsid wsp:val=&quot;00231F36&quot;/&gt;&lt;wsp:rsid wsp:val=&quot;00251A9E&quot;/&gt;&lt;wsp:rsid wsp:val=&quot;00280160&quot;/&gt;&lt;wsp:rsid wsp:val=&quot;002A01A3&quot;/&gt;&lt;wsp:rsid wsp:val=&quot;002D37F3&quot;/&gt;&lt;wsp:rsid wsp:val=&quot;003012F5&quot;/&gt;&lt;wsp:rsid wsp:val=&quot;00323D7F&quot;/&gt;&lt;wsp:rsid wsp:val=&quot;00333B37&quot;/&gt;&lt;wsp:rsid wsp:val=&quot;00334B5F&quot;/&gt;&lt;wsp:rsid wsp:val=&quot;00335460&quot;/&gt;&lt;wsp:rsid wsp:val=&quot;00362F5B&quot;/&gt;&lt;wsp:rsid wsp:val=&quot;00373F75&quot;/&gt;&lt;wsp:rsid wsp:val=&quot;003961C1&quot;/&gt;&lt;wsp:rsid wsp:val=&quot;00396D92&quot;/&gt;&lt;wsp:rsid wsp:val=&quot;003A6A66&quot;/&gt;&lt;wsp:rsid wsp:val=&quot;003F793F&quot;/&gt;&lt;wsp:rsid wsp:val=&quot;004E6DB9&quot;/&gt;&lt;wsp:rsid wsp:val=&quot;005211ED&quot;/&gt;&lt;wsp:rsid wsp:val=&quot;0057165D&quot;/&gt;&lt;wsp:rsid wsp:val=&quot;005721F4&quot;/&gt;&lt;wsp:rsid wsp:val=&quot;0060095E&quot;/&gt;&lt;wsp:rsid wsp:val=&quot;00636A73&quot;/&gt;&lt;wsp:rsid wsp:val=&quot;0065041B&quot;/&gt;&lt;wsp:rsid wsp:val=&quot;0067347F&quot;/&gt;&lt;wsp:rsid wsp:val=&quot;00691453&quot;/&gt;&lt;wsp:rsid wsp:val=&quot;006A7167&quot;/&gt;&lt;wsp:rsid wsp:val=&quot;006D3743&quot;/&gt;&lt;wsp:rsid wsp:val=&quot;006E699D&quot;/&gt;&lt;wsp:rsid wsp:val=&quot;006F41EB&quot;/&gt;&lt;wsp:rsid wsp:val=&quot;007240AF&quot;/&gt;&lt;wsp:rsid wsp:val=&quot;00764E71&quot;/&gt;&lt;wsp:rsid wsp:val=&quot;007E13C2&quot;/&gt;&lt;wsp:rsid wsp:val=&quot;007F2B66&quot;/&gt;&lt;wsp:rsid wsp:val=&quot;00812792&quot;/&gt;&lt;wsp:rsid wsp:val=&quot;00817BA7&quot;/&gt;&lt;wsp:rsid wsp:val=&quot;00822553&quot;/&gt;&lt;wsp:rsid wsp:val=&quot;008322E7&quot;/&gt;&lt;wsp:rsid wsp:val=&quot;00864A2D&quot;/&gt;&lt;wsp:rsid wsp:val=&quot;00894D0E&quot;/&gt;&lt;wsp:rsid wsp:val=&quot;008A0761&quot;/&gt;&lt;wsp:rsid wsp:val=&quot;008B1DDB&quot;/&gt;&lt;wsp:rsid wsp:val=&quot;008C0032&quot;/&gt;&lt;wsp:rsid wsp:val=&quot;008E357A&quot;/&gt;&lt;wsp:rsid wsp:val=&quot;0096191D&quot;/&gt;&lt;wsp:rsid wsp:val=&quot;00963792&quot;/&gt;&lt;wsp:rsid wsp:val=&quot;00970FAF&quot;/&gt;&lt;wsp:rsid wsp:val=&quot;009950D7&quot;/&gt;&lt;wsp:rsid wsp:val=&quot;009A1050&quot;/&gt;&lt;wsp:rsid wsp:val=&quot;009C2D70&quot;/&gt;&lt;wsp:rsid wsp:val=&quot;009C6606&quot;/&gt;&lt;wsp:rsid wsp:val=&quot;009D5417&quot;/&gt;&lt;wsp:rsid wsp:val=&quot;00A07EFB&quot;/&gt;&lt;wsp:rsid wsp:val=&quot;00A41790&quot;/&gt;&lt;wsp:rsid wsp:val=&quot;00A74900&quot;/&gt;&lt;wsp:rsid wsp:val=&quot;00A85461&quot;/&gt;&lt;wsp:rsid wsp:val=&quot;00AB513E&quot;/&gt;&lt;wsp:rsid wsp:val=&quot;00AD5C6C&quot;/&gt;&lt;wsp:rsid wsp:val=&quot;00B13FA2&quot;/&gt;&lt;wsp:rsid wsp:val=&quot;00B44062&quot;/&gt;&lt;wsp:rsid wsp:val=&quot;00B4762A&quot;/&gt;&lt;wsp:rsid wsp:val=&quot;00B500CA&quot;/&gt;&lt;wsp:rsid wsp:val=&quot;00B615DE&quot;/&gt;&lt;wsp:rsid wsp:val=&quot;00BB2A0A&quot;/&gt;&lt;wsp:rsid wsp:val=&quot;00BB7657&quot;/&gt;&lt;wsp:rsid wsp:val=&quot;00BE1AAB&quot;/&gt;&lt;wsp:rsid wsp:val=&quot;00BF52AD&quot;/&gt;&lt;wsp:rsid wsp:val=&quot;00C31174&quot;/&gt;&lt;wsp:rsid wsp:val=&quot;00C54A26&quot;/&gt;&lt;wsp:rsid wsp:val=&quot;00C9377B&quot;/&gt;&lt;wsp:rsid wsp:val=&quot;00C9418C&quot;/&gt;&lt;wsp:rsid wsp:val=&quot;00CA47BD&quot;/&gt;&lt;wsp:rsid wsp:val=&quot;00CA4D3C&quot;/&gt;&lt;wsp:rsid wsp:val=&quot;00CD6F72&quot;/&gt;&lt;wsp:rsid wsp:val=&quot;00D4409B&quot;/&gt;&lt;wsp:rsid wsp:val=&quot;00D511B0&quot;/&gt;&lt;wsp:rsid wsp:val=&quot;00D917C5&quot;/&gt;&lt;wsp:rsid wsp:val=&quot;00D97E5F&quot;/&gt;&lt;wsp:rsid wsp:val=&quot;00DB3162&quot;/&gt;&lt;wsp:rsid wsp:val=&quot;00E212A7&quot;/&gt;&lt;wsp:rsid wsp:val=&quot;00E32272&quot;/&gt;&lt;wsp:rsid wsp:val=&quot;00E73A4D&quot;/&gt;&lt;wsp:rsid wsp:val=&quot;00F132F8&quot;/&gt;&lt;wsp:rsid wsp:val=&quot;00F40AB9&quot;/&gt;&lt;wsp:rsid wsp:val=&quot;00F77236&quot;/&gt;&lt;wsp:rsid wsp:val=&quot;00FC3B4A&quot;/&gt;&lt;/wsp:rsids&gt;&lt;/w:docPr&gt;&lt;w:body&gt;&lt;w:p wsp:rsidR=&quot;00000000&quot; wsp:rsidRDefault=&quot;00A41790&quot;&gt;&lt;m:oMathPara&gt;&lt;m:oMath&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5!4!&lt;/m:t&gt;&lt;/m:r&gt;&lt;/m:num&gt;&lt;m:den&gt;&lt;m:r&gt;&lt;m:rPr&gt;&lt;m:sty m:val=&quot;p&quot;/&gt;&lt;/m:rPr&gt;&lt;w:rPr&gt;&lt;w:rFonts w:ascii=&quot;Cambria Math&quot; w:h-ansi=&quot;Cambria Math&quot;/&gt;&lt;wx:font wx:val=&quot;Cambria Math&quot;/&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9" o:title="" chromakey="white"/>
          </v:shape>
        </w:pict>
      </w:r>
      <w:r w:rsidRPr="00333B37">
        <w:instrText xml:space="preserve"> </w:instrText>
      </w:r>
      <w:r w:rsidR="00E040F1" w:rsidRPr="00333B37">
        <w:fldChar w:fldCharType="separate"/>
      </w:r>
      <w:r w:rsidR="00E040F1" w:rsidRPr="00E040F1">
        <w:rPr>
          <w:position w:val="-14"/>
        </w:rPr>
        <w:pict>
          <v:shape id="_x0000_i1057" type="#_x0000_t75" style="width:15pt;height:20.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TotalTime&gt;0&lt;/o:TotalTime&gt;&lt;o:Version&gt;12&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961C1&quot;/&gt;&lt;wsp:rsid wsp:val=&quot;00012004&quot;/&gt;&lt;wsp:rsid wsp:val=&quot;00077E29&quot;/&gt;&lt;wsp:rsid wsp:val=&quot;000C1833&quot;/&gt;&lt;wsp:rsid wsp:val=&quot;000E57D1&quot;/&gt;&lt;wsp:rsid wsp:val=&quot;00124052&quot;/&gt;&lt;wsp:rsid wsp:val=&quot;00135E10&quot;/&gt;&lt;wsp:rsid wsp:val=&quot;001810D6&quot;/&gt;&lt;wsp:rsid wsp:val=&quot;001A6FB0&quot;/&gt;&lt;wsp:rsid wsp:val=&quot;001C2CF0&quot;/&gt;&lt;wsp:rsid wsp:val=&quot;001F4F30&quot;/&gt;&lt;wsp:rsid wsp:val=&quot;002014D4&quot;/&gt;&lt;wsp:rsid wsp:val=&quot;002078A4&quot;/&gt;&lt;wsp:rsid wsp:val=&quot;00231F36&quot;/&gt;&lt;wsp:rsid wsp:val=&quot;00251A9E&quot;/&gt;&lt;wsp:rsid wsp:val=&quot;00280160&quot;/&gt;&lt;wsp:rsid wsp:val=&quot;002A01A3&quot;/&gt;&lt;wsp:rsid wsp:val=&quot;002D37F3&quot;/&gt;&lt;wsp:rsid wsp:val=&quot;003012F5&quot;/&gt;&lt;wsp:rsid wsp:val=&quot;00323D7F&quot;/&gt;&lt;wsp:rsid wsp:val=&quot;00333B37&quot;/&gt;&lt;wsp:rsid wsp:val=&quot;00334B5F&quot;/&gt;&lt;wsp:rsid wsp:val=&quot;00335460&quot;/&gt;&lt;wsp:rsid wsp:val=&quot;00362F5B&quot;/&gt;&lt;wsp:rsid wsp:val=&quot;00373F75&quot;/&gt;&lt;wsp:rsid wsp:val=&quot;003961C1&quot;/&gt;&lt;wsp:rsid wsp:val=&quot;00396D92&quot;/&gt;&lt;wsp:rsid wsp:val=&quot;003A6A66&quot;/&gt;&lt;wsp:rsid wsp:val=&quot;003F793F&quot;/&gt;&lt;wsp:rsid wsp:val=&quot;004E6DB9&quot;/&gt;&lt;wsp:rsid wsp:val=&quot;005211ED&quot;/&gt;&lt;wsp:rsid wsp:val=&quot;0057165D&quot;/&gt;&lt;wsp:rsid wsp:val=&quot;005721F4&quot;/&gt;&lt;wsp:rsid wsp:val=&quot;0060095E&quot;/&gt;&lt;wsp:rsid wsp:val=&quot;00636A73&quot;/&gt;&lt;wsp:rsid wsp:val=&quot;0065041B&quot;/&gt;&lt;wsp:rsid wsp:val=&quot;0067347F&quot;/&gt;&lt;wsp:rsid wsp:val=&quot;00691453&quot;/&gt;&lt;wsp:rsid wsp:val=&quot;006A7167&quot;/&gt;&lt;wsp:rsid wsp:val=&quot;006D3743&quot;/&gt;&lt;wsp:rsid wsp:val=&quot;006E699D&quot;/&gt;&lt;wsp:rsid wsp:val=&quot;006F41EB&quot;/&gt;&lt;wsp:rsid wsp:val=&quot;007240AF&quot;/&gt;&lt;wsp:rsid wsp:val=&quot;00764E71&quot;/&gt;&lt;wsp:rsid wsp:val=&quot;007E13C2&quot;/&gt;&lt;wsp:rsid wsp:val=&quot;007F2B66&quot;/&gt;&lt;wsp:rsid wsp:val=&quot;00812792&quot;/&gt;&lt;wsp:rsid wsp:val=&quot;00817BA7&quot;/&gt;&lt;wsp:rsid wsp:val=&quot;00822553&quot;/&gt;&lt;wsp:rsid wsp:val=&quot;008322E7&quot;/&gt;&lt;wsp:rsid wsp:val=&quot;00864A2D&quot;/&gt;&lt;wsp:rsid wsp:val=&quot;00894D0E&quot;/&gt;&lt;wsp:rsid wsp:val=&quot;008A0761&quot;/&gt;&lt;wsp:rsid wsp:val=&quot;008B1DDB&quot;/&gt;&lt;wsp:rsid wsp:val=&quot;008C0032&quot;/&gt;&lt;wsp:rsid wsp:val=&quot;008E357A&quot;/&gt;&lt;wsp:rsid wsp:val=&quot;0096191D&quot;/&gt;&lt;wsp:rsid wsp:val=&quot;00963792&quot;/&gt;&lt;wsp:rsid wsp:val=&quot;00970FAF&quot;/&gt;&lt;wsp:rsid wsp:val=&quot;009950D7&quot;/&gt;&lt;wsp:rsid wsp:val=&quot;009A1050&quot;/&gt;&lt;wsp:rsid wsp:val=&quot;009C2D70&quot;/&gt;&lt;wsp:rsid wsp:val=&quot;009C6606&quot;/&gt;&lt;wsp:rsid wsp:val=&quot;009D5417&quot;/&gt;&lt;wsp:rsid wsp:val=&quot;00A07EFB&quot;/&gt;&lt;wsp:rsid wsp:val=&quot;00A41790&quot;/&gt;&lt;wsp:rsid wsp:val=&quot;00A74900&quot;/&gt;&lt;wsp:rsid wsp:val=&quot;00A85461&quot;/&gt;&lt;wsp:rsid wsp:val=&quot;00AB513E&quot;/&gt;&lt;wsp:rsid wsp:val=&quot;00AD5C6C&quot;/&gt;&lt;wsp:rsid wsp:val=&quot;00B13FA2&quot;/&gt;&lt;wsp:rsid wsp:val=&quot;00B44062&quot;/&gt;&lt;wsp:rsid wsp:val=&quot;00B4762A&quot;/&gt;&lt;wsp:rsid wsp:val=&quot;00B500CA&quot;/&gt;&lt;wsp:rsid wsp:val=&quot;00B615DE&quot;/&gt;&lt;wsp:rsid wsp:val=&quot;00BB2A0A&quot;/&gt;&lt;wsp:rsid wsp:val=&quot;00BB7657&quot;/&gt;&lt;wsp:rsid wsp:val=&quot;00BE1AAB&quot;/&gt;&lt;wsp:rsid wsp:val=&quot;00BF52AD&quot;/&gt;&lt;wsp:rsid wsp:val=&quot;00C31174&quot;/&gt;&lt;wsp:rsid wsp:val=&quot;00C54A26&quot;/&gt;&lt;wsp:rsid wsp:val=&quot;00C9377B&quot;/&gt;&lt;wsp:rsid wsp:val=&quot;00C9418C&quot;/&gt;&lt;wsp:rsid wsp:val=&quot;00CA47BD&quot;/&gt;&lt;wsp:rsid wsp:val=&quot;00CA4D3C&quot;/&gt;&lt;wsp:rsid wsp:val=&quot;00CD6F72&quot;/&gt;&lt;wsp:rsid wsp:val=&quot;00D4409B&quot;/&gt;&lt;wsp:rsid wsp:val=&quot;00D511B0&quot;/&gt;&lt;wsp:rsid wsp:val=&quot;00D917C5&quot;/&gt;&lt;wsp:rsid wsp:val=&quot;00D97E5F&quot;/&gt;&lt;wsp:rsid wsp:val=&quot;00DB3162&quot;/&gt;&lt;wsp:rsid wsp:val=&quot;00E212A7&quot;/&gt;&lt;wsp:rsid wsp:val=&quot;00E32272&quot;/&gt;&lt;wsp:rsid wsp:val=&quot;00E73A4D&quot;/&gt;&lt;wsp:rsid wsp:val=&quot;00F132F8&quot;/&gt;&lt;wsp:rsid wsp:val=&quot;00F40AB9&quot;/&gt;&lt;wsp:rsid wsp:val=&quot;00F77236&quot;/&gt;&lt;wsp:rsid wsp:val=&quot;00FC3B4A&quot;/&gt;&lt;/wsp:rsids&gt;&lt;/w:docPr&gt;&lt;w:body&gt;&lt;w:p wsp:rsidR=&quot;00000000&quot; wsp:rsidRDefault=&quot;00A41790&quot;&gt;&lt;m:oMathPara&gt;&lt;m:oMath&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5!4!&lt;/m:t&gt;&lt;/m:r&gt;&lt;/m:num&gt;&lt;m:den&gt;&lt;m:r&gt;&lt;m:rPr&gt;&lt;m:sty m:val=&quot;p&quot;/&gt;&lt;/m:rPr&gt;&lt;w:rPr&gt;&lt;w:rFonts w:ascii=&quot;Cambria Math&quot; w:h-ansi=&quot;Cambria Math&quot;/&gt;&lt;wx:font wx:val=&quot;Cambria Math&quot;/&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9" o:title="" chromakey="white"/>
          </v:shape>
        </w:pict>
      </w:r>
      <w:r w:rsidR="00E040F1" w:rsidRPr="00333B37">
        <w:fldChar w:fldCharType="end"/>
      </w:r>
      <w:r>
        <w:rPr>
          <w:rFonts w:hint="eastAsia"/>
        </w:rPr>
        <w:t xml:space="preserve"> in</w:t>
      </w:r>
      <w:r w:rsidR="00837939">
        <w:t>ches</w:t>
      </w:r>
      <w:r>
        <w:rPr>
          <w:rFonts w:hint="eastAsia"/>
        </w:rPr>
        <w:t xml:space="preserve">, but when he measured it again that morning, it was </w:t>
      </w:r>
      <w:r w:rsidR="00E040F1" w:rsidRPr="00333B37">
        <w:fldChar w:fldCharType="begin"/>
      </w:r>
      <w:r w:rsidRPr="00333B37">
        <w:instrText xml:space="preserve"> QUOTE </w:instrText>
      </w:r>
      <w:r w:rsidR="00E040F1" w:rsidRPr="00E040F1">
        <w:rPr>
          <w:position w:val="-14"/>
        </w:rPr>
        <w:pict>
          <v:shape id="_x0000_i1058" type="#_x0000_t75" style="width:15pt;height:20.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TotalTime&gt;0&lt;/o:TotalTime&gt;&lt;o:Version&gt;12&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961C1&quot;/&gt;&lt;wsp:rsid wsp:val=&quot;00012004&quot;/&gt;&lt;wsp:rsid wsp:val=&quot;00077E29&quot;/&gt;&lt;wsp:rsid wsp:val=&quot;000C1833&quot;/&gt;&lt;wsp:rsid wsp:val=&quot;000E57D1&quot;/&gt;&lt;wsp:rsid wsp:val=&quot;00124052&quot;/&gt;&lt;wsp:rsid wsp:val=&quot;00135E10&quot;/&gt;&lt;wsp:rsid wsp:val=&quot;001810D6&quot;/&gt;&lt;wsp:rsid wsp:val=&quot;001A6FB0&quot;/&gt;&lt;wsp:rsid wsp:val=&quot;001C2CF0&quot;/&gt;&lt;wsp:rsid wsp:val=&quot;001F4F30&quot;/&gt;&lt;wsp:rsid wsp:val=&quot;002014D4&quot;/&gt;&lt;wsp:rsid wsp:val=&quot;002078A4&quot;/&gt;&lt;wsp:rsid wsp:val=&quot;00231F36&quot;/&gt;&lt;wsp:rsid wsp:val=&quot;00251A9E&quot;/&gt;&lt;wsp:rsid wsp:val=&quot;00280160&quot;/&gt;&lt;wsp:rsid wsp:val=&quot;002A01A3&quot;/&gt;&lt;wsp:rsid wsp:val=&quot;002D37F3&quot;/&gt;&lt;wsp:rsid wsp:val=&quot;003012F5&quot;/&gt;&lt;wsp:rsid wsp:val=&quot;00323D7F&quot;/&gt;&lt;wsp:rsid wsp:val=&quot;00333B37&quot;/&gt;&lt;wsp:rsid wsp:val=&quot;00334B5F&quot;/&gt;&lt;wsp:rsid wsp:val=&quot;00335460&quot;/&gt;&lt;wsp:rsid wsp:val=&quot;00362F5B&quot;/&gt;&lt;wsp:rsid wsp:val=&quot;00373F75&quot;/&gt;&lt;wsp:rsid wsp:val=&quot;003961C1&quot;/&gt;&lt;wsp:rsid wsp:val=&quot;00396D92&quot;/&gt;&lt;wsp:rsid wsp:val=&quot;003A6A66&quot;/&gt;&lt;wsp:rsid wsp:val=&quot;003F793F&quot;/&gt;&lt;wsp:rsid wsp:val=&quot;004E6DB9&quot;/&gt;&lt;wsp:rsid wsp:val=&quot;005211ED&quot;/&gt;&lt;wsp:rsid wsp:val=&quot;0057165D&quot;/&gt;&lt;wsp:rsid wsp:val=&quot;005721F4&quot;/&gt;&lt;wsp:rsid wsp:val=&quot;0060095E&quot;/&gt;&lt;wsp:rsid wsp:val=&quot;00636A73&quot;/&gt;&lt;wsp:rsid wsp:val=&quot;0065041B&quot;/&gt;&lt;wsp:rsid wsp:val=&quot;0067347F&quot;/&gt;&lt;wsp:rsid wsp:val=&quot;00691453&quot;/&gt;&lt;wsp:rsid wsp:val=&quot;006A7167&quot;/&gt;&lt;wsp:rsid wsp:val=&quot;006D3743&quot;/&gt;&lt;wsp:rsid wsp:val=&quot;006E699D&quot;/&gt;&lt;wsp:rsid wsp:val=&quot;006F41EB&quot;/&gt;&lt;wsp:rsid wsp:val=&quot;007035F5&quot;/&gt;&lt;wsp:rsid wsp:val=&quot;007240AF&quot;/&gt;&lt;wsp:rsid wsp:val=&quot;00764E71&quot;/&gt;&lt;wsp:rsid wsp:val=&quot;007E13C2&quot;/&gt;&lt;wsp:rsid wsp:val=&quot;007F2B66&quot;/&gt;&lt;wsp:rsid wsp:val=&quot;00812792&quot;/&gt;&lt;wsp:rsid wsp:val=&quot;00817BA7&quot;/&gt;&lt;wsp:rsid wsp:val=&quot;00822553&quot;/&gt;&lt;wsp:rsid wsp:val=&quot;008322E7&quot;/&gt;&lt;wsp:rsid wsp:val=&quot;00864A2D&quot;/&gt;&lt;wsp:rsid wsp:val=&quot;00894D0E&quot;/&gt;&lt;wsp:rsid wsp:val=&quot;008A0761&quot;/&gt;&lt;wsp:rsid wsp:val=&quot;008B1DDB&quot;/&gt;&lt;wsp:rsid wsp:val=&quot;008C0032&quot;/&gt;&lt;wsp:rsid wsp:val=&quot;008E357A&quot;/&gt;&lt;wsp:rsid wsp:val=&quot;0096191D&quot;/&gt;&lt;wsp:rsid wsp:val=&quot;00963792&quot;/&gt;&lt;wsp:rsid wsp:val=&quot;00970FAF&quot;/&gt;&lt;wsp:rsid wsp:val=&quot;009950D7&quot;/&gt;&lt;wsp:rsid wsp:val=&quot;009A1050&quot;/&gt;&lt;wsp:rsid wsp:val=&quot;009C2D70&quot;/&gt;&lt;wsp:rsid wsp:val=&quot;009C6606&quot;/&gt;&lt;wsp:rsid wsp:val=&quot;009D5417&quot;/&gt;&lt;wsp:rsid wsp:val=&quot;00A07EFB&quot;/&gt;&lt;wsp:rsid wsp:val=&quot;00A74900&quot;/&gt;&lt;wsp:rsid wsp:val=&quot;00A85461&quot;/&gt;&lt;wsp:rsid wsp:val=&quot;00AB513E&quot;/&gt;&lt;wsp:rsid wsp:val=&quot;00AD5C6C&quot;/&gt;&lt;wsp:rsid wsp:val=&quot;00B13FA2&quot;/&gt;&lt;wsp:rsid wsp:val=&quot;00B44062&quot;/&gt;&lt;wsp:rsid wsp:val=&quot;00B4762A&quot;/&gt;&lt;wsp:rsid wsp:val=&quot;00B500CA&quot;/&gt;&lt;wsp:rsid wsp:val=&quot;00B615DE&quot;/&gt;&lt;wsp:rsid wsp:val=&quot;00BB2A0A&quot;/&gt;&lt;wsp:rsid wsp:val=&quot;00BB7657&quot;/&gt;&lt;wsp:rsid wsp:val=&quot;00BE1AAB&quot;/&gt;&lt;wsp:rsid wsp:val=&quot;00BF52AD&quot;/&gt;&lt;wsp:rsid wsp:val=&quot;00C31174&quot;/&gt;&lt;wsp:rsid wsp:val=&quot;00C54A26&quot;/&gt;&lt;wsp:rsid wsp:val=&quot;00C9377B&quot;/&gt;&lt;wsp:rsid wsp:val=&quot;00C9418C&quot;/&gt;&lt;wsp:rsid wsp:val=&quot;00CA47BD&quot;/&gt;&lt;wsp:rsid wsp:val=&quot;00CA4D3C&quot;/&gt;&lt;wsp:rsid wsp:val=&quot;00CD6F72&quot;/&gt;&lt;wsp:rsid wsp:val=&quot;00D4409B&quot;/&gt;&lt;wsp:rsid wsp:val=&quot;00D511B0&quot;/&gt;&lt;wsp:rsid wsp:val=&quot;00D917C5&quot;/&gt;&lt;wsp:rsid wsp:val=&quot;00D97E5F&quot;/&gt;&lt;wsp:rsid wsp:val=&quot;00DB3162&quot;/&gt;&lt;wsp:rsid wsp:val=&quot;00E212A7&quot;/&gt;&lt;wsp:rsid wsp:val=&quot;00E32272&quot;/&gt;&lt;wsp:rsid wsp:val=&quot;00E73A4D&quot;/&gt;&lt;wsp:rsid wsp:val=&quot;00F132F8&quot;/&gt;&lt;wsp:rsid wsp:val=&quot;00F40AB9&quot;/&gt;&lt;wsp:rsid wsp:val=&quot;00F77236&quot;/&gt;&lt;wsp:rsid wsp:val=&quot;00FC3B4A&quot;/&gt;&lt;/wsp:rsids&gt;&lt;/w:docPr&gt;&lt;w:body&gt;&lt;w:p wsp:rsidR=&quot;00000000&quot; wsp:rsidRDefault=&quot;007035F5&quot;&gt;&lt;m:oMathPara&gt;&lt;m:oMath&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6!2!&lt;/m:t&gt;&lt;/m:r&gt;&lt;/m:num&gt;&lt;m:den&gt;&lt;m:r&gt;&lt;m:rPr&gt;&lt;m:sty m:val=&quot;p&quot;/&gt;&lt;/m:rPr&gt;&lt;w:rPr&gt;&lt;w:rFonts w:ascii=&quot;Cambria Math&quot; w:h-ansi=&quot;Cambria Math&quot;/&gt;&lt;wx:font wx:val=&quot;Cambria Math&quot;/&gt;&lt;/w:rPr&gt;&lt;m:t&gt;4!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0" o:title="" chromakey="white"/>
          </v:shape>
        </w:pict>
      </w:r>
      <w:r w:rsidRPr="00333B37">
        <w:instrText xml:space="preserve"> </w:instrText>
      </w:r>
      <w:r w:rsidR="00E040F1" w:rsidRPr="00333B37">
        <w:fldChar w:fldCharType="separate"/>
      </w:r>
      <w:r w:rsidR="00E040F1" w:rsidRPr="00E040F1">
        <w:rPr>
          <w:position w:val="-14"/>
        </w:rPr>
        <w:pict>
          <v:shape id="_x0000_i1059" type="#_x0000_t75" style="width:15pt;height:20.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TotalTime&gt;0&lt;/o:TotalTime&gt;&lt;o:Version&gt;12&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961C1&quot;/&gt;&lt;wsp:rsid wsp:val=&quot;00012004&quot;/&gt;&lt;wsp:rsid wsp:val=&quot;00077E29&quot;/&gt;&lt;wsp:rsid wsp:val=&quot;000C1833&quot;/&gt;&lt;wsp:rsid wsp:val=&quot;000E57D1&quot;/&gt;&lt;wsp:rsid wsp:val=&quot;00124052&quot;/&gt;&lt;wsp:rsid wsp:val=&quot;00135E10&quot;/&gt;&lt;wsp:rsid wsp:val=&quot;001810D6&quot;/&gt;&lt;wsp:rsid wsp:val=&quot;001A6FB0&quot;/&gt;&lt;wsp:rsid wsp:val=&quot;001C2CF0&quot;/&gt;&lt;wsp:rsid wsp:val=&quot;001F4F30&quot;/&gt;&lt;wsp:rsid wsp:val=&quot;002014D4&quot;/&gt;&lt;wsp:rsid wsp:val=&quot;002078A4&quot;/&gt;&lt;wsp:rsid wsp:val=&quot;00231F36&quot;/&gt;&lt;wsp:rsid wsp:val=&quot;00251A9E&quot;/&gt;&lt;wsp:rsid wsp:val=&quot;00280160&quot;/&gt;&lt;wsp:rsid wsp:val=&quot;002A01A3&quot;/&gt;&lt;wsp:rsid wsp:val=&quot;002D37F3&quot;/&gt;&lt;wsp:rsid wsp:val=&quot;003012F5&quot;/&gt;&lt;wsp:rsid wsp:val=&quot;00323D7F&quot;/&gt;&lt;wsp:rsid wsp:val=&quot;00333B37&quot;/&gt;&lt;wsp:rsid wsp:val=&quot;00334B5F&quot;/&gt;&lt;wsp:rsid wsp:val=&quot;00335460&quot;/&gt;&lt;wsp:rsid wsp:val=&quot;00362F5B&quot;/&gt;&lt;wsp:rsid wsp:val=&quot;00373F75&quot;/&gt;&lt;wsp:rsid wsp:val=&quot;003961C1&quot;/&gt;&lt;wsp:rsid wsp:val=&quot;00396D92&quot;/&gt;&lt;wsp:rsid wsp:val=&quot;003A6A66&quot;/&gt;&lt;wsp:rsid wsp:val=&quot;003F793F&quot;/&gt;&lt;wsp:rsid wsp:val=&quot;004E6DB9&quot;/&gt;&lt;wsp:rsid wsp:val=&quot;005211ED&quot;/&gt;&lt;wsp:rsid wsp:val=&quot;0057165D&quot;/&gt;&lt;wsp:rsid wsp:val=&quot;005721F4&quot;/&gt;&lt;wsp:rsid wsp:val=&quot;0060095E&quot;/&gt;&lt;wsp:rsid wsp:val=&quot;00636A73&quot;/&gt;&lt;wsp:rsid wsp:val=&quot;0065041B&quot;/&gt;&lt;wsp:rsid wsp:val=&quot;0067347F&quot;/&gt;&lt;wsp:rsid wsp:val=&quot;00691453&quot;/&gt;&lt;wsp:rsid wsp:val=&quot;006A7167&quot;/&gt;&lt;wsp:rsid wsp:val=&quot;006D3743&quot;/&gt;&lt;wsp:rsid wsp:val=&quot;006E699D&quot;/&gt;&lt;wsp:rsid wsp:val=&quot;006F41EB&quot;/&gt;&lt;wsp:rsid wsp:val=&quot;007035F5&quot;/&gt;&lt;wsp:rsid wsp:val=&quot;007240AF&quot;/&gt;&lt;wsp:rsid wsp:val=&quot;00764E71&quot;/&gt;&lt;wsp:rsid wsp:val=&quot;007E13C2&quot;/&gt;&lt;wsp:rsid wsp:val=&quot;007F2B66&quot;/&gt;&lt;wsp:rsid wsp:val=&quot;00812792&quot;/&gt;&lt;wsp:rsid wsp:val=&quot;00817BA7&quot;/&gt;&lt;wsp:rsid wsp:val=&quot;00822553&quot;/&gt;&lt;wsp:rsid wsp:val=&quot;008322E7&quot;/&gt;&lt;wsp:rsid wsp:val=&quot;00864A2D&quot;/&gt;&lt;wsp:rsid wsp:val=&quot;00894D0E&quot;/&gt;&lt;wsp:rsid wsp:val=&quot;008A0761&quot;/&gt;&lt;wsp:rsid wsp:val=&quot;008B1DDB&quot;/&gt;&lt;wsp:rsid wsp:val=&quot;008C0032&quot;/&gt;&lt;wsp:rsid wsp:val=&quot;008E357A&quot;/&gt;&lt;wsp:rsid wsp:val=&quot;0096191D&quot;/&gt;&lt;wsp:rsid wsp:val=&quot;00963792&quot;/&gt;&lt;wsp:rsid wsp:val=&quot;00970FAF&quot;/&gt;&lt;wsp:rsid wsp:val=&quot;009950D7&quot;/&gt;&lt;wsp:rsid wsp:val=&quot;009A1050&quot;/&gt;&lt;wsp:rsid wsp:val=&quot;009C2D70&quot;/&gt;&lt;wsp:rsid wsp:val=&quot;009C6606&quot;/&gt;&lt;wsp:rsid wsp:val=&quot;009D5417&quot;/&gt;&lt;wsp:rsid wsp:val=&quot;00A07EFB&quot;/&gt;&lt;wsp:rsid wsp:val=&quot;00A74900&quot;/&gt;&lt;wsp:rsid wsp:val=&quot;00A85461&quot;/&gt;&lt;wsp:rsid wsp:val=&quot;00AB513E&quot;/&gt;&lt;wsp:rsid wsp:val=&quot;00AD5C6C&quot;/&gt;&lt;wsp:rsid wsp:val=&quot;00B13FA2&quot;/&gt;&lt;wsp:rsid wsp:val=&quot;00B44062&quot;/&gt;&lt;wsp:rsid wsp:val=&quot;00B4762A&quot;/&gt;&lt;wsp:rsid wsp:val=&quot;00B500CA&quot;/&gt;&lt;wsp:rsid wsp:val=&quot;00B615DE&quot;/&gt;&lt;wsp:rsid wsp:val=&quot;00BB2A0A&quot;/&gt;&lt;wsp:rsid wsp:val=&quot;00BB7657&quot;/&gt;&lt;wsp:rsid wsp:val=&quot;00BE1AAB&quot;/&gt;&lt;wsp:rsid wsp:val=&quot;00BF52AD&quot;/&gt;&lt;wsp:rsid wsp:val=&quot;00C31174&quot;/&gt;&lt;wsp:rsid wsp:val=&quot;00C54A26&quot;/&gt;&lt;wsp:rsid wsp:val=&quot;00C9377B&quot;/&gt;&lt;wsp:rsid wsp:val=&quot;00C9418C&quot;/&gt;&lt;wsp:rsid wsp:val=&quot;00CA47BD&quot;/&gt;&lt;wsp:rsid wsp:val=&quot;00CA4D3C&quot;/&gt;&lt;wsp:rsid wsp:val=&quot;00CD6F72&quot;/&gt;&lt;wsp:rsid wsp:val=&quot;00D4409B&quot;/&gt;&lt;wsp:rsid wsp:val=&quot;00D511B0&quot;/&gt;&lt;wsp:rsid wsp:val=&quot;00D917C5&quot;/&gt;&lt;wsp:rsid wsp:val=&quot;00D97E5F&quot;/&gt;&lt;wsp:rsid wsp:val=&quot;00DB3162&quot;/&gt;&lt;wsp:rsid wsp:val=&quot;00E212A7&quot;/&gt;&lt;wsp:rsid wsp:val=&quot;00E32272&quot;/&gt;&lt;wsp:rsid wsp:val=&quot;00E73A4D&quot;/&gt;&lt;wsp:rsid wsp:val=&quot;00F132F8&quot;/&gt;&lt;wsp:rsid wsp:val=&quot;00F40AB9&quot;/&gt;&lt;wsp:rsid wsp:val=&quot;00F77236&quot;/&gt;&lt;wsp:rsid wsp:val=&quot;00FC3B4A&quot;/&gt;&lt;/wsp:rsids&gt;&lt;/w:docPr&gt;&lt;w:body&gt;&lt;w:p wsp:rsidR=&quot;00000000&quot; wsp:rsidRDefault=&quot;007035F5&quot;&gt;&lt;m:oMathPara&gt;&lt;m:oMath&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6!2!&lt;/m:t&gt;&lt;/m:r&gt;&lt;/m:num&gt;&lt;m:den&gt;&lt;m:r&gt;&lt;m:rPr&gt;&lt;m:sty m:val=&quot;p&quot;/&gt;&lt;/m:rPr&gt;&lt;w:rPr&gt;&lt;w:rFonts w:ascii=&quot;Cambria Math&quot; w:h-ansi=&quot;Cambria Math&quot;/&gt;&lt;wx:font wx:val=&quot;Cambria Math&quot;/&gt;&lt;/w:rPr&gt;&lt;m:t&gt;4!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0" o:title="" chromakey="white"/>
          </v:shape>
        </w:pict>
      </w:r>
      <w:r w:rsidR="00E040F1" w:rsidRPr="00333B37">
        <w:fldChar w:fldCharType="end"/>
      </w:r>
      <w:r>
        <w:rPr>
          <w:rFonts w:hint="eastAsia"/>
        </w:rPr>
        <w:t xml:space="preserve"> in</w:t>
      </w:r>
      <w:r w:rsidR="00837939">
        <w:t>ches</w:t>
      </w:r>
      <w:r>
        <w:rPr>
          <w:rFonts w:cstheme="minorHAnsi" w:hint="eastAsia"/>
        </w:rPr>
        <w:t>. Find the difference</w:t>
      </w:r>
      <w:r w:rsidR="00837939">
        <w:rPr>
          <w:rFonts w:cstheme="minorHAnsi"/>
        </w:rPr>
        <w:t xml:space="preserve"> in inches</w:t>
      </w:r>
      <w:r>
        <w:rPr>
          <w:rFonts w:cstheme="minorHAnsi" w:hint="eastAsia"/>
        </w:rPr>
        <w:t>.</w:t>
      </w:r>
    </w:p>
    <w:p w:rsidR="00837939" w:rsidRDefault="00837939" w:rsidP="00333B37">
      <w:pPr>
        <w:adjustRightInd w:val="0"/>
        <w:rPr>
          <w:rFonts w:cstheme="minorHAnsi"/>
        </w:rPr>
      </w:pPr>
    </w:p>
    <w:p w:rsidR="00333B37" w:rsidRPr="00837939" w:rsidRDefault="004C7EAA" w:rsidP="00333B37">
      <w:pPr>
        <w:adjustRightInd w:val="0"/>
        <w:rPr>
          <w:rFonts w:cstheme="minorHAnsi"/>
          <w:b/>
        </w:rPr>
      </w:pPr>
      <w:r>
        <w:rPr>
          <w:rFonts w:cstheme="minorHAnsi" w:hint="eastAsia"/>
          <w:b/>
        </w:rPr>
        <w:t>A</w:t>
      </w:r>
      <w:r>
        <w:rPr>
          <w:rFonts w:cstheme="minorHAnsi"/>
          <w:b/>
        </w:rPr>
        <w:t xml:space="preserve">.  </w:t>
      </w:r>
      <w:r>
        <w:rPr>
          <w:rFonts w:cstheme="minorHAnsi" w:hint="eastAsia"/>
          <w:b/>
        </w:rPr>
        <w:t>0</w:t>
      </w:r>
      <w:r>
        <w:rPr>
          <w:rFonts w:cstheme="minorHAnsi" w:hint="eastAsia"/>
          <w:b/>
        </w:rPr>
        <w:tab/>
      </w:r>
      <w:r>
        <w:rPr>
          <w:rFonts w:cstheme="minorHAnsi" w:hint="eastAsia"/>
          <w:b/>
        </w:rPr>
        <w:tab/>
        <w:t>B</w:t>
      </w:r>
      <w:r>
        <w:rPr>
          <w:rFonts w:cstheme="minorHAnsi"/>
          <w:b/>
        </w:rPr>
        <w:t>.</w:t>
      </w:r>
      <w:r>
        <w:rPr>
          <w:rFonts w:cstheme="minorHAnsi" w:hint="eastAsia"/>
          <w:b/>
        </w:rPr>
        <w:t xml:space="preserve"> </w:t>
      </w:r>
      <w:r>
        <w:rPr>
          <w:rFonts w:cstheme="minorHAnsi"/>
          <w:b/>
        </w:rPr>
        <w:t xml:space="preserve"> </w:t>
      </w:r>
      <w:r w:rsidRPr="004C7EAA">
        <w:rPr>
          <w:rFonts w:cstheme="minorHAnsi"/>
          <w:b/>
          <w:position w:val="-24"/>
        </w:rPr>
        <w:object w:dxaOrig="360" w:dyaOrig="620">
          <v:shape id="_x0000_i1060" type="#_x0000_t75" style="width:18pt;height:30.75pt" o:ole="">
            <v:imagedata r:id="rId71" o:title=""/>
          </v:shape>
          <o:OLEObject Type="Embed" ProgID="Equation.DSMT4" ShapeID="_x0000_i1060" DrawAspect="Content" ObjectID="_1381171342" r:id="rId72"/>
        </w:object>
      </w:r>
      <w:r>
        <w:rPr>
          <w:rFonts w:cstheme="minorHAnsi" w:hint="eastAsia"/>
          <w:b/>
        </w:rPr>
        <w:tab/>
      </w:r>
      <w:r>
        <w:rPr>
          <w:rFonts w:cstheme="minorHAnsi" w:hint="eastAsia"/>
          <w:b/>
        </w:rPr>
        <w:tab/>
        <w:t>C</w:t>
      </w:r>
      <w:r>
        <w:rPr>
          <w:rFonts w:cstheme="minorHAnsi"/>
          <w:b/>
        </w:rPr>
        <w:t>.</w:t>
      </w:r>
      <w:r w:rsidR="00333B37" w:rsidRPr="00837939">
        <w:rPr>
          <w:rFonts w:cstheme="minorHAnsi" w:hint="eastAsia"/>
          <w:b/>
        </w:rPr>
        <w:t xml:space="preserve"> </w:t>
      </w:r>
      <w:r>
        <w:rPr>
          <w:rFonts w:cstheme="minorHAnsi"/>
          <w:b/>
        </w:rPr>
        <w:t xml:space="preserve"> </w:t>
      </w:r>
      <w:r w:rsidRPr="004C7EAA">
        <w:rPr>
          <w:rFonts w:cstheme="minorHAnsi"/>
          <w:b/>
          <w:position w:val="-24"/>
        </w:rPr>
        <w:object w:dxaOrig="240" w:dyaOrig="620">
          <v:shape id="_x0000_i1061" type="#_x0000_t75" style="width:12pt;height:30.75pt" o:ole="">
            <v:imagedata r:id="rId73" o:title=""/>
          </v:shape>
          <o:OLEObject Type="Embed" ProgID="Equation.DSMT4" ShapeID="_x0000_i1061" DrawAspect="Content" ObjectID="_1381171343" r:id="rId74"/>
        </w:object>
      </w:r>
      <w:r w:rsidR="00E040F1" w:rsidRPr="00837939">
        <w:rPr>
          <w:rFonts w:cstheme="minorHAnsi"/>
          <w:b/>
        </w:rPr>
        <w:fldChar w:fldCharType="begin"/>
      </w:r>
      <w:r w:rsidR="00333B37" w:rsidRPr="00837939">
        <w:rPr>
          <w:rFonts w:cstheme="minorHAnsi"/>
          <w:b/>
        </w:rPr>
        <w:instrText xml:space="preserve"> QUOTE </w:instrText>
      </w:r>
      <w:r w:rsidR="00E040F1" w:rsidRPr="00E040F1">
        <w:rPr>
          <w:b/>
          <w:position w:val="-14"/>
        </w:rPr>
        <w:pict>
          <v:shape id="_x0000_i1062" type="#_x0000_t75" style="width:5.25pt;height:20.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TotalTime&gt;0&lt;/o:TotalTime&gt;&lt;o:Version&gt;12&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961C1&quot;/&gt;&lt;wsp:rsid wsp:val=&quot;00012004&quot;/&gt;&lt;wsp:rsid wsp:val=&quot;00050A65&quot;/&gt;&lt;wsp:rsid wsp:val=&quot;00077E29&quot;/&gt;&lt;wsp:rsid wsp:val=&quot;000C1833&quot;/&gt;&lt;wsp:rsid wsp:val=&quot;000E57D1&quot;/&gt;&lt;wsp:rsid wsp:val=&quot;00124052&quot;/&gt;&lt;wsp:rsid wsp:val=&quot;00135E10&quot;/&gt;&lt;wsp:rsid wsp:val=&quot;001810D6&quot;/&gt;&lt;wsp:rsid wsp:val=&quot;001A6FB0&quot;/&gt;&lt;wsp:rsid wsp:val=&quot;001C2CF0&quot;/&gt;&lt;wsp:rsid wsp:val=&quot;001F4F30&quot;/&gt;&lt;wsp:rsid wsp:val=&quot;002014D4&quot;/&gt;&lt;wsp:rsid wsp:val=&quot;002078A4&quot;/&gt;&lt;wsp:rsid wsp:val=&quot;00231F36&quot;/&gt;&lt;wsp:rsid wsp:val=&quot;00251A9E&quot;/&gt;&lt;wsp:rsid wsp:val=&quot;00280160&quot;/&gt;&lt;wsp:rsid wsp:val=&quot;002A01A3&quot;/&gt;&lt;wsp:rsid wsp:val=&quot;002D37F3&quot;/&gt;&lt;wsp:rsid wsp:val=&quot;003012F5&quot;/&gt;&lt;wsp:rsid wsp:val=&quot;00323D7F&quot;/&gt;&lt;wsp:rsid wsp:val=&quot;00333B37&quot;/&gt;&lt;wsp:rsid wsp:val=&quot;00334B5F&quot;/&gt;&lt;wsp:rsid wsp:val=&quot;00335460&quot;/&gt;&lt;wsp:rsid wsp:val=&quot;00362F5B&quot;/&gt;&lt;wsp:rsid wsp:val=&quot;00373F75&quot;/&gt;&lt;wsp:rsid wsp:val=&quot;003961C1&quot;/&gt;&lt;wsp:rsid wsp:val=&quot;00396D92&quot;/&gt;&lt;wsp:rsid wsp:val=&quot;003A6A66&quot;/&gt;&lt;wsp:rsid wsp:val=&quot;003F793F&quot;/&gt;&lt;wsp:rsid wsp:val=&quot;004E6DB9&quot;/&gt;&lt;wsp:rsid wsp:val=&quot;005211ED&quot;/&gt;&lt;wsp:rsid wsp:val=&quot;0057165D&quot;/&gt;&lt;wsp:rsid wsp:val=&quot;005721F4&quot;/&gt;&lt;wsp:rsid wsp:val=&quot;0060095E&quot;/&gt;&lt;wsp:rsid wsp:val=&quot;00636A73&quot;/&gt;&lt;wsp:rsid wsp:val=&quot;0065041B&quot;/&gt;&lt;wsp:rsid wsp:val=&quot;0067347F&quot;/&gt;&lt;wsp:rsid wsp:val=&quot;00691453&quot;/&gt;&lt;wsp:rsid wsp:val=&quot;006A7167&quot;/&gt;&lt;wsp:rsid wsp:val=&quot;006D3743&quot;/&gt;&lt;wsp:rsid wsp:val=&quot;006E699D&quot;/&gt;&lt;wsp:rsid wsp:val=&quot;006F41EB&quot;/&gt;&lt;wsp:rsid wsp:val=&quot;007240AF&quot;/&gt;&lt;wsp:rsid wsp:val=&quot;00764E71&quot;/&gt;&lt;wsp:rsid wsp:val=&quot;007E13C2&quot;/&gt;&lt;wsp:rsid wsp:val=&quot;007F2B66&quot;/&gt;&lt;wsp:rsid wsp:val=&quot;00812792&quot;/&gt;&lt;wsp:rsid wsp:val=&quot;00817BA7&quot;/&gt;&lt;wsp:rsid wsp:val=&quot;00822553&quot;/&gt;&lt;wsp:rsid wsp:val=&quot;008322E7&quot;/&gt;&lt;wsp:rsid wsp:val=&quot;00864A2D&quot;/&gt;&lt;wsp:rsid wsp:val=&quot;00894D0E&quot;/&gt;&lt;wsp:rsid wsp:val=&quot;008A0761&quot;/&gt;&lt;wsp:rsid wsp:val=&quot;008B1DDB&quot;/&gt;&lt;wsp:rsid wsp:val=&quot;008C0032&quot;/&gt;&lt;wsp:rsid wsp:val=&quot;008E357A&quot;/&gt;&lt;wsp:rsid wsp:val=&quot;0096191D&quot;/&gt;&lt;wsp:rsid wsp:val=&quot;00963792&quot;/&gt;&lt;wsp:rsid wsp:val=&quot;00970FAF&quot;/&gt;&lt;wsp:rsid wsp:val=&quot;009950D7&quot;/&gt;&lt;wsp:rsid wsp:val=&quot;009A1050&quot;/&gt;&lt;wsp:rsid wsp:val=&quot;009C2D70&quot;/&gt;&lt;wsp:rsid wsp:val=&quot;009C6606&quot;/&gt;&lt;wsp:rsid wsp:val=&quot;009D5417&quot;/&gt;&lt;wsp:rsid wsp:val=&quot;00A07EFB&quot;/&gt;&lt;wsp:rsid wsp:val=&quot;00A74900&quot;/&gt;&lt;wsp:rsid wsp:val=&quot;00A85461&quot;/&gt;&lt;wsp:rsid wsp:val=&quot;00AB513E&quot;/&gt;&lt;wsp:rsid wsp:val=&quot;00AD5C6C&quot;/&gt;&lt;wsp:rsid wsp:val=&quot;00B13FA2&quot;/&gt;&lt;wsp:rsid wsp:val=&quot;00B44062&quot;/&gt;&lt;wsp:rsid wsp:val=&quot;00B4762A&quot;/&gt;&lt;wsp:rsid wsp:val=&quot;00B500CA&quot;/&gt;&lt;wsp:rsid wsp:val=&quot;00B615DE&quot;/&gt;&lt;wsp:rsid wsp:val=&quot;00BB2A0A&quot;/&gt;&lt;wsp:rsid wsp:val=&quot;00BB7657&quot;/&gt;&lt;wsp:rsid wsp:val=&quot;00BE1AAB&quot;/&gt;&lt;wsp:rsid wsp:val=&quot;00BF52AD&quot;/&gt;&lt;wsp:rsid wsp:val=&quot;00C31174&quot;/&gt;&lt;wsp:rsid wsp:val=&quot;00C54A26&quot;/&gt;&lt;wsp:rsid wsp:val=&quot;00C9377B&quot;/&gt;&lt;wsp:rsid wsp:val=&quot;00C9418C&quot;/&gt;&lt;wsp:rsid wsp:val=&quot;00CA47BD&quot;/&gt;&lt;wsp:rsid wsp:val=&quot;00CA4D3C&quot;/&gt;&lt;wsp:rsid wsp:val=&quot;00CD6F72&quot;/&gt;&lt;wsp:rsid wsp:val=&quot;00D4409B&quot;/&gt;&lt;wsp:rsid wsp:val=&quot;00D511B0&quot;/&gt;&lt;wsp:rsid wsp:val=&quot;00D917C5&quot;/&gt;&lt;wsp:rsid wsp:val=&quot;00D97E5F&quot;/&gt;&lt;wsp:rsid wsp:val=&quot;00DB3162&quot;/&gt;&lt;wsp:rsid wsp:val=&quot;00E212A7&quot;/&gt;&lt;wsp:rsid wsp:val=&quot;00E32272&quot;/&gt;&lt;wsp:rsid wsp:val=&quot;00E73A4D&quot;/&gt;&lt;wsp:rsid wsp:val=&quot;00F132F8&quot;/&gt;&lt;wsp:rsid wsp:val=&quot;00F40AB9&quot;/&gt;&lt;wsp:rsid wsp:val=&quot;00F77236&quot;/&gt;&lt;wsp:rsid wsp:val=&quot;00FC3B4A&quot;/&gt;&lt;/wsp:rsids&gt;&lt;/w:docPr&gt;&lt;w:body&gt;&lt;w:p wsp:rsidR=&quot;00000000&quot; wsp:rsidRDefault=&quot;00050A65&quot;&gt;&lt;m:oMathPara&gt;&lt;m:oMath&gt;&lt;m:f&gt;&lt;m:fPr&gt;&lt;m:ctrlPr&gt;&lt;w:rPr&gt;&lt;w:rFonts w:ascii=&quot;Cambria Math&quot; w:h-ansi=&quot;Cambria Math&quot; w:cs=&quot;Calibri&quot;/&gt;&lt;wx:font wx:val=&quot;Cambria Math&quot;/&gt;&lt;/w:rPr&gt;&lt;/m:ctrlPr&gt;&lt;/m:fPr&gt;&lt;m:num&gt;&lt;m:r&gt;&lt;m:rPr&gt;&lt;m:sty m:val=&quot;p&quot;/&gt;&lt;/m:rPr&gt;&lt;w:rPr&gt;&lt;w:rFonts w:ascii=&quot;Cambria Math&quot; w:h-ansi=&quot;Cambria Math&quot; w:cs=&quot;Calibri&quot;/&gt;&lt;wx:font wx:val=&quot;Cambria Math&quot;/&gt;&lt;/w:rPr&gt;&lt;m:t&gt;7&lt;/m:t&gt;&lt;/m:r&gt;&lt;/m:num&gt;&lt;m:den&gt;&lt;m:r&gt;&lt;m:rPr&gt;&lt;m:sty m:val=&quot;p&quot;/&gt;&lt;/m:rPr&gt;&lt;w:rPr&gt;&lt;w:rFonts w:ascii=&quot;Cambria Math&quot; w:h-ansi=&quot;Cambria Math&quot; w:cs=&quot;Calibri&quot;/&gt;&lt;wx:font wx:val=&quot;Cambria Math&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5" o:title="" chromakey="white"/>
          </v:shape>
        </w:pict>
      </w:r>
      <w:r w:rsidR="00333B37" w:rsidRPr="00837939">
        <w:rPr>
          <w:rFonts w:cstheme="minorHAnsi"/>
          <w:b/>
        </w:rPr>
        <w:instrText xml:space="preserve"> </w:instrText>
      </w:r>
      <w:r w:rsidR="00E040F1" w:rsidRPr="00837939">
        <w:rPr>
          <w:rFonts w:cstheme="minorHAnsi"/>
          <w:b/>
        </w:rPr>
        <w:fldChar w:fldCharType="end"/>
      </w:r>
      <w:r>
        <w:rPr>
          <w:rFonts w:cstheme="minorHAnsi" w:hint="eastAsia"/>
          <w:b/>
        </w:rPr>
        <w:t xml:space="preserve"> </w:t>
      </w:r>
      <w:r>
        <w:rPr>
          <w:rFonts w:cstheme="minorHAnsi" w:hint="eastAsia"/>
          <w:b/>
        </w:rPr>
        <w:tab/>
      </w:r>
      <w:r>
        <w:rPr>
          <w:rFonts w:cstheme="minorHAnsi" w:hint="eastAsia"/>
          <w:b/>
        </w:rPr>
        <w:tab/>
        <w:t>D</w:t>
      </w:r>
      <w:r>
        <w:rPr>
          <w:rFonts w:cstheme="minorHAnsi"/>
          <w:b/>
        </w:rPr>
        <w:t>.  6</w:t>
      </w:r>
      <w:r w:rsidR="00333B37" w:rsidRPr="00837939">
        <w:rPr>
          <w:rFonts w:cstheme="minorHAnsi" w:hint="eastAsia"/>
          <w:b/>
        </w:rPr>
        <w:tab/>
      </w:r>
      <w:r w:rsidR="00333B37" w:rsidRPr="00837939">
        <w:rPr>
          <w:rFonts w:cstheme="minorHAnsi" w:hint="eastAsia"/>
          <w:b/>
        </w:rPr>
        <w:tab/>
        <w:t>E) NOTA</w:t>
      </w:r>
    </w:p>
    <w:p w:rsidR="00837939" w:rsidRDefault="00837939" w:rsidP="00333B37">
      <w:pPr>
        <w:adjustRightInd w:val="0"/>
        <w:rPr>
          <w:rFonts w:cstheme="minorHAnsi"/>
        </w:rPr>
      </w:pPr>
    </w:p>
    <w:p w:rsidR="00333B37" w:rsidRDefault="00333B37" w:rsidP="00333B37">
      <w:pPr>
        <w:adjustRightInd w:val="0"/>
        <w:rPr>
          <w:rFonts w:cstheme="minorHAnsi"/>
          <w:u w:val="single"/>
        </w:rPr>
      </w:pPr>
      <w:r>
        <w:rPr>
          <w:rFonts w:cstheme="minorHAnsi" w:hint="eastAsia"/>
        </w:rPr>
        <w:t>19. A huge fish net appear</w:t>
      </w:r>
      <w:r w:rsidR="0020322E">
        <w:rPr>
          <w:rFonts w:cstheme="minorHAnsi" w:hint="eastAsia"/>
        </w:rPr>
        <w:t xml:space="preserve">s out of nowhere and nearly </w:t>
      </w:r>
      <w:r w:rsidR="0020322E">
        <w:rPr>
          <w:rFonts w:cstheme="minorHAnsi"/>
        </w:rPr>
        <w:t>traps</w:t>
      </w:r>
      <w:r>
        <w:rPr>
          <w:rFonts w:cstheme="minorHAnsi" w:hint="eastAsia"/>
        </w:rPr>
        <w:t xml:space="preserve"> Bob. U</w:t>
      </w:r>
      <w:r w:rsidR="00B774AD">
        <w:rPr>
          <w:rFonts w:cstheme="minorHAnsi" w:hint="eastAsia"/>
        </w:rPr>
        <w:t>nfortunately</w:t>
      </w:r>
      <w:r>
        <w:rPr>
          <w:rFonts w:cstheme="minorHAnsi" w:hint="eastAsia"/>
        </w:rPr>
        <w:t xml:space="preserve"> 16 blue fish</w:t>
      </w:r>
      <w:r w:rsidR="008A48E5">
        <w:rPr>
          <w:rFonts w:cstheme="minorHAnsi"/>
        </w:rPr>
        <w:t xml:space="preserve"> (a blue fish is any part blue)</w:t>
      </w:r>
      <w:r>
        <w:rPr>
          <w:rFonts w:cstheme="minorHAnsi" w:hint="eastAsia"/>
        </w:rPr>
        <w:t>, 16 red fish</w:t>
      </w:r>
      <w:r w:rsidR="008A48E5">
        <w:rPr>
          <w:rFonts w:cstheme="minorHAnsi"/>
        </w:rPr>
        <w:t xml:space="preserve"> (a red fish is any part red)</w:t>
      </w:r>
      <w:r>
        <w:rPr>
          <w:rFonts w:cstheme="minorHAnsi" w:hint="eastAsia"/>
        </w:rPr>
        <w:t>, 27 yellow fish</w:t>
      </w:r>
      <w:r w:rsidR="008A48E5">
        <w:rPr>
          <w:rFonts w:cstheme="minorHAnsi"/>
        </w:rPr>
        <w:t xml:space="preserve"> (a yellow fish is any part yellow)</w:t>
      </w:r>
      <w:r>
        <w:rPr>
          <w:rFonts w:cstheme="minorHAnsi" w:hint="eastAsia"/>
        </w:rPr>
        <w:t>, 4 fish that are both blue and red, 6 fish t</w:t>
      </w:r>
      <w:r w:rsidR="00B774AD">
        <w:rPr>
          <w:rFonts w:cstheme="minorHAnsi" w:hint="eastAsia"/>
        </w:rPr>
        <w:t>hat are both red and yellow,</w:t>
      </w:r>
      <w:r>
        <w:rPr>
          <w:rFonts w:cstheme="minorHAnsi" w:hint="eastAsia"/>
        </w:rPr>
        <w:t xml:space="preserve"> 7 fish that are both yellow and blue</w:t>
      </w:r>
      <w:r w:rsidR="00B774AD">
        <w:rPr>
          <w:rFonts w:cstheme="minorHAnsi" w:hint="eastAsia"/>
        </w:rPr>
        <w:t>,</w:t>
      </w:r>
      <w:r w:rsidR="00B774AD">
        <w:rPr>
          <w:rFonts w:cstheme="minorHAnsi"/>
        </w:rPr>
        <w:t xml:space="preserve"> and 2 fish that are blue, red, and yellow</w:t>
      </w:r>
      <w:r w:rsidR="00B774AD">
        <w:rPr>
          <w:rFonts w:cstheme="minorHAnsi" w:hint="eastAsia"/>
        </w:rPr>
        <w:t xml:space="preserve"> </w:t>
      </w:r>
      <w:r w:rsidR="00B774AD">
        <w:rPr>
          <w:rFonts w:cstheme="minorHAnsi"/>
        </w:rPr>
        <w:t xml:space="preserve">are </w:t>
      </w:r>
      <w:r>
        <w:rPr>
          <w:rFonts w:cstheme="minorHAnsi" w:hint="eastAsia"/>
        </w:rPr>
        <w:t>caugh</w:t>
      </w:r>
      <w:r w:rsidR="00B774AD">
        <w:rPr>
          <w:rFonts w:cstheme="minorHAnsi" w:hint="eastAsia"/>
        </w:rPr>
        <w:t xml:space="preserve">t in the net. How many </w:t>
      </w:r>
      <w:r w:rsidR="00B774AD">
        <w:rPr>
          <w:rFonts w:cstheme="minorHAnsi"/>
        </w:rPr>
        <w:t xml:space="preserve">total </w:t>
      </w:r>
      <w:r w:rsidR="00B774AD">
        <w:rPr>
          <w:rFonts w:cstheme="minorHAnsi" w:hint="eastAsia"/>
        </w:rPr>
        <w:t xml:space="preserve">fish </w:t>
      </w:r>
      <w:r w:rsidR="00B774AD">
        <w:rPr>
          <w:rFonts w:cstheme="minorHAnsi"/>
        </w:rPr>
        <w:t>are</w:t>
      </w:r>
      <w:r>
        <w:rPr>
          <w:rFonts w:cstheme="minorHAnsi" w:hint="eastAsia"/>
        </w:rPr>
        <w:t xml:space="preserve"> caught in the net? </w:t>
      </w:r>
    </w:p>
    <w:p w:rsidR="0020322E" w:rsidRDefault="0020322E" w:rsidP="00333B37">
      <w:pPr>
        <w:adjustRightInd w:val="0"/>
        <w:rPr>
          <w:rFonts w:cstheme="minorHAnsi"/>
        </w:rPr>
      </w:pPr>
    </w:p>
    <w:p w:rsidR="00333B37" w:rsidRPr="00B774AD" w:rsidRDefault="002424B6" w:rsidP="00333B37">
      <w:pPr>
        <w:adjustRightInd w:val="0"/>
        <w:rPr>
          <w:rFonts w:cstheme="minorHAnsi"/>
          <w:b/>
        </w:rPr>
      </w:pPr>
      <w:r>
        <w:rPr>
          <w:rFonts w:cstheme="minorHAnsi" w:hint="eastAsia"/>
          <w:b/>
        </w:rPr>
        <w:t>A</w:t>
      </w:r>
      <w:r>
        <w:rPr>
          <w:rFonts w:cstheme="minorHAnsi"/>
          <w:b/>
        </w:rPr>
        <w:t>.</w:t>
      </w:r>
      <w:r w:rsidR="00B434CA">
        <w:rPr>
          <w:rFonts w:cstheme="minorHAnsi"/>
          <w:b/>
        </w:rPr>
        <w:t xml:space="preserve"> </w:t>
      </w:r>
      <w:r w:rsidR="00333B37" w:rsidRPr="00B774AD">
        <w:rPr>
          <w:rFonts w:cstheme="minorHAnsi" w:hint="eastAsia"/>
          <w:b/>
        </w:rPr>
        <w:t xml:space="preserve"> </w:t>
      </w:r>
      <w:r w:rsidR="00B434CA">
        <w:rPr>
          <w:rFonts w:cstheme="minorHAnsi"/>
          <w:b/>
        </w:rPr>
        <w:t>8</w:t>
      </w:r>
      <w:r>
        <w:rPr>
          <w:rFonts w:cstheme="minorHAnsi" w:hint="eastAsia"/>
          <w:b/>
        </w:rPr>
        <w:tab/>
      </w:r>
      <w:r>
        <w:rPr>
          <w:rFonts w:cstheme="minorHAnsi" w:hint="eastAsia"/>
          <w:b/>
        </w:rPr>
        <w:tab/>
        <w:t>B</w:t>
      </w:r>
      <w:r>
        <w:rPr>
          <w:rFonts w:cstheme="minorHAnsi"/>
          <w:b/>
        </w:rPr>
        <w:t>.</w:t>
      </w:r>
      <w:r w:rsidR="00333B37" w:rsidRPr="00B774AD">
        <w:rPr>
          <w:rFonts w:cstheme="minorHAnsi" w:hint="eastAsia"/>
          <w:b/>
        </w:rPr>
        <w:t xml:space="preserve"> </w:t>
      </w:r>
      <w:r w:rsidR="00B434CA">
        <w:rPr>
          <w:rFonts w:cstheme="minorHAnsi"/>
          <w:b/>
        </w:rPr>
        <w:t xml:space="preserve"> 36</w:t>
      </w:r>
      <w:r>
        <w:rPr>
          <w:rFonts w:cstheme="minorHAnsi" w:hint="eastAsia"/>
          <w:b/>
        </w:rPr>
        <w:tab/>
      </w:r>
      <w:r>
        <w:rPr>
          <w:rFonts w:cstheme="minorHAnsi" w:hint="eastAsia"/>
          <w:b/>
        </w:rPr>
        <w:tab/>
        <w:t>C</w:t>
      </w:r>
      <w:r>
        <w:rPr>
          <w:rFonts w:cstheme="minorHAnsi"/>
          <w:b/>
        </w:rPr>
        <w:t>.</w:t>
      </w:r>
      <w:r w:rsidR="00B434CA">
        <w:rPr>
          <w:rFonts w:cstheme="minorHAnsi"/>
          <w:b/>
        </w:rPr>
        <w:t xml:space="preserve"> </w:t>
      </w:r>
      <w:r w:rsidR="00333B37" w:rsidRPr="00B774AD">
        <w:rPr>
          <w:rFonts w:cstheme="minorHAnsi" w:hint="eastAsia"/>
          <w:b/>
        </w:rPr>
        <w:t xml:space="preserve"> </w:t>
      </w:r>
      <w:r w:rsidR="00B434CA">
        <w:rPr>
          <w:rFonts w:cstheme="minorHAnsi"/>
          <w:b/>
        </w:rPr>
        <w:t>44</w:t>
      </w:r>
      <w:r>
        <w:rPr>
          <w:rFonts w:cstheme="minorHAnsi" w:hint="eastAsia"/>
          <w:b/>
        </w:rPr>
        <w:tab/>
      </w:r>
      <w:r>
        <w:rPr>
          <w:rFonts w:cstheme="minorHAnsi" w:hint="eastAsia"/>
          <w:b/>
        </w:rPr>
        <w:tab/>
        <w:t>D</w:t>
      </w:r>
      <w:r>
        <w:rPr>
          <w:rFonts w:cstheme="minorHAnsi"/>
          <w:b/>
        </w:rPr>
        <w:t>.</w:t>
      </w:r>
      <w:r w:rsidR="00B434CA">
        <w:rPr>
          <w:rFonts w:cstheme="minorHAnsi"/>
          <w:b/>
        </w:rPr>
        <w:t xml:space="preserve"> </w:t>
      </w:r>
      <w:r w:rsidR="00333B37" w:rsidRPr="00B774AD">
        <w:rPr>
          <w:rFonts w:cstheme="minorHAnsi" w:hint="eastAsia"/>
          <w:b/>
        </w:rPr>
        <w:t xml:space="preserve"> </w:t>
      </w:r>
      <w:r w:rsidR="00B434CA">
        <w:rPr>
          <w:rFonts w:cstheme="minorHAnsi"/>
          <w:b/>
        </w:rPr>
        <w:t>78</w:t>
      </w:r>
      <w:r>
        <w:rPr>
          <w:rFonts w:cstheme="minorHAnsi" w:hint="eastAsia"/>
          <w:b/>
        </w:rPr>
        <w:t xml:space="preserve"> </w:t>
      </w:r>
      <w:r>
        <w:rPr>
          <w:rFonts w:cstheme="minorHAnsi" w:hint="eastAsia"/>
          <w:b/>
        </w:rPr>
        <w:tab/>
      </w:r>
      <w:r>
        <w:rPr>
          <w:rFonts w:cstheme="minorHAnsi" w:hint="eastAsia"/>
          <w:b/>
        </w:rPr>
        <w:tab/>
        <w:t>E</w:t>
      </w:r>
      <w:r>
        <w:rPr>
          <w:rFonts w:cstheme="minorHAnsi"/>
          <w:b/>
        </w:rPr>
        <w:t>.</w:t>
      </w:r>
      <w:r w:rsidR="00333B37" w:rsidRPr="00B774AD">
        <w:rPr>
          <w:rFonts w:cstheme="minorHAnsi" w:hint="eastAsia"/>
          <w:b/>
        </w:rPr>
        <w:t xml:space="preserve"> NOTA</w:t>
      </w:r>
    </w:p>
    <w:p w:rsidR="0020322E" w:rsidRDefault="0020322E" w:rsidP="00333B37">
      <w:pPr>
        <w:adjustRightInd w:val="0"/>
        <w:rPr>
          <w:rFonts w:cstheme="minorHAnsi"/>
        </w:rPr>
      </w:pPr>
    </w:p>
    <w:p w:rsidR="00333B37" w:rsidRDefault="00333B37" w:rsidP="00333B37">
      <w:pPr>
        <w:adjustRightInd w:val="0"/>
        <w:rPr>
          <w:rFonts w:cstheme="minorHAnsi"/>
        </w:rPr>
      </w:pPr>
      <w:r>
        <w:rPr>
          <w:rFonts w:cstheme="minorHAnsi" w:hint="eastAsia"/>
        </w:rPr>
        <w:t>Use the following information for questions 20 and 21.</w:t>
      </w:r>
    </w:p>
    <w:p w:rsidR="000E5DCF" w:rsidRDefault="000E5DCF" w:rsidP="00333B37">
      <w:pPr>
        <w:adjustRightInd w:val="0"/>
        <w:rPr>
          <w:rFonts w:cstheme="minorHAnsi"/>
        </w:rPr>
      </w:pPr>
    </w:p>
    <w:p w:rsidR="00B434CA" w:rsidRPr="000E5DCF" w:rsidRDefault="00333B37" w:rsidP="00333B37">
      <w:pPr>
        <w:adjustRightInd w:val="0"/>
        <w:rPr>
          <w:rFonts w:cstheme="minorHAnsi"/>
          <w:i/>
        </w:rPr>
      </w:pPr>
      <w:r w:rsidRPr="000E5DCF">
        <w:rPr>
          <w:rFonts w:cstheme="minorHAnsi" w:hint="eastAsia"/>
          <w:i/>
        </w:rPr>
        <w:t xml:space="preserve">Bob overhears some fish talking about Bailey the Blowfish, who is known for puffing up uncontrollably. Right then, out of the corner of his eye, Bob catches a glimpse of a perfectly circular figure floating around, then hears some fish whisper to each other, </w:t>
      </w:r>
      <w:r w:rsidRPr="000E5DCF">
        <w:rPr>
          <w:rFonts w:cstheme="minorHAnsi"/>
          <w:i/>
        </w:rPr>
        <w:t>“</w:t>
      </w:r>
      <w:r w:rsidRPr="000E5DCF">
        <w:rPr>
          <w:rFonts w:cstheme="minorHAnsi" w:hint="eastAsia"/>
          <w:i/>
        </w:rPr>
        <w:t>Oh no! Poor Bailey</w:t>
      </w:r>
      <w:r w:rsidRPr="000E5DCF">
        <w:rPr>
          <w:rFonts w:cstheme="minorHAnsi"/>
          <w:i/>
        </w:rPr>
        <w:t>…”</w:t>
      </w:r>
    </w:p>
    <w:p w:rsidR="00B434CA" w:rsidRDefault="00B434CA" w:rsidP="00333B37">
      <w:pPr>
        <w:adjustRightInd w:val="0"/>
        <w:rPr>
          <w:rFonts w:cstheme="minorHAnsi"/>
        </w:rPr>
      </w:pPr>
    </w:p>
    <w:p w:rsidR="00333B37" w:rsidRDefault="00B434CA" w:rsidP="00333B37">
      <w:pPr>
        <w:adjustRightInd w:val="0"/>
        <w:rPr>
          <w:rFonts w:cstheme="minorHAnsi"/>
          <w:u w:val="single"/>
        </w:rPr>
      </w:pPr>
      <w:r>
        <w:rPr>
          <w:rFonts w:cstheme="minorHAnsi"/>
        </w:rPr>
        <w:t xml:space="preserve">20.  </w:t>
      </w:r>
      <w:r w:rsidR="00333B37">
        <w:rPr>
          <w:rFonts w:cstheme="minorHAnsi" w:hint="eastAsia"/>
        </w:rPr>
        <w:t xml:space="preserve">If the circumference of her </w:t>
      </w:r>
      <w:r w:rsidR="00333B37">
        <w:rPr>
          <w:rFonts w:cstheme="minorHAnsi"/>
        </w:rPr>
        <w:t>circular</w:t>
      </w:r>
      <w:r w:rsidR="00333B37">
        <w:rPr>
          <w:rFonts w:cstheme="minorHAnsi" w:hint="eastAsia"/>
        </w:rPr>
        <w:t xml:space="preserve"> body is 16</w:t>
      </w:r>
      <w:r w:rsidR="00333B37">
        <w:rPr>
          <w:rFonts w:cstheme="minorHAnsi"/>
        </w:rPr>
        <w:t>π</w:t>
      </w:r>
      <w:r w:rsidR="00333B37">
        <w:rPr>
          <w:rFonts w:cstheme="minorHAnsi" w:hint="eastAsia"/>
        </w:rPr>
        <w:t>, what is the area? (Let us disregard the fact that Bailey</w:t>
      </w:r>
      <w:r w:rsidR="00333B37">
        <w:rPr>
          <w:rFonts w:cstheme="minorHAnsi"/>
        </w:rPr>
        <w:t>’</w:t>
      </w:r>
      <w:r w:rsidR="00333B37">
        <w:rPr>
          <w:rFonts w:cstheme="minorHAnsi" w:hint="eastAsia"/>
        </w:rPr>
        <w:t>s body would actually be a sphere</w:t>
      </w:r>
      <w:r>
        <w:rPr>
          <w:rFonts w:cstheme="minorHAnsi"/>
        </w:rPr>
        <w:t>.</w:t>
      </w:r>
      <w:r w:rsidR="00333B37">
        <w:rPr>
          <w:rFonts w:cstheme="minorHAnsi" w:hint="eastAsia"/>
        </w:rPr>
        <w:t xml:space="preserve">) </w:t>
      </w:r>
    </w:p>
    <w:p w:rsidR="00B434CA" w:rsidRDefault="00B434CA" w:rsidP="00333B37">
      <w:pPr>
        <w:adjustRightInd w:val="0"/>
        <w:rPr>
          <w:rFonts w:cstheme="minorHAnsi"/>
        </w:rPr>
      </w:pPr>
    </w:p>
    <w:p w:rsidR="00333B37" w:rsidRPr="00DC5567" w:rsidRDefault="002424B6" w:rsidP="00333B37">
      <w:pPr>
        <w:adjustRightInd w:val="0"/>
        <w:rPr>
          <w:rFonts w:cstheme="minorHAnsi"/>
          <w:b/>
        </w:rPr>
      </w:pPr>
      <w:r w:rsidRPr="00DC5567">
        <w:rPr>
          <w:rFonts w:cstheme="minorHAnsi" w:hint="eastAsia"/>
          <w:b/>
        </w:rPr>
        <w:t>A</w:t>
      </w:r>
      <w:r w:rsidRPr="00DC5567">
        <w:rPr>
          <w:rFonts w:cstheme="minorHAnsi"/>
          <w:b/>
        </w:rPr>
        <w:t>.</w:t>
      </w:r>
      <w:r w:rsidR="00333B37" w:rsidRPr="00DC5567">
        <w:rPr>
          <w:rFonts w:cstheme="minorHAnsi" w:hint="eastAsia"/>
          <w:b/>
        </w:rPr>
        <w:t xml:space="preserve"> 64</w:t>
      </w:r>
      <w:r w:rsidR="00333B37" w:rsidRPr="00B434CA">
        <w:rPr>
          <w:rFonts w:cstheme="minorHAnsi"/>
          <w:b/>
        </w:rPr>
        <w:t>π</w:t>
      </w:r>
      <w:r w:rsidRPr="00DC5567">
        <w:rPr>
          <w:rFonts w:cstheme="minorHAnsi" w:hint="eastAsia"/>
          <w:b/>
        </w:rPr>
        <w:tab/>
      </w:r>
      <w:r w:rsidRPr="00DC5567">
        <w:rPr>
          <w:rFonts w:cstheme="minorHAnsi" w:hint="eastAsia"/>
          <w:b/>
        </w:rPr>
        <w:tab/>
        <w:t>B</w:t>
      </w:r>
      <w:r w:rsidRPr="00DC5567">
        <w:rPr>
          <w:rFonts w:cstheme="minorHAnsi"/>
          <w:b/>
        </w:rPr>
        <w:t>.</w:t>
      </w:r>
      <w:r w:rsidR="00333B37" w:rsidRPr="00DC5567">
        <w:rPr>
          <w:rFonts w:cstheme="minorHAnsi" w:hint="eastAsia"/>
          <w:b/>
        </w:rPr>
        <w:t xml:space="preserve"> 32</w:t>
      </w:r>
      <w:r w:rsidR="00333B37" w:rsidRPr="00B434CA">
        <w:rPr>
          <w:rFonts w:cstheme="minorHAnsi"/>
          <w:b/>
        </w:rPr>
        <w:t>π</w:t>
      </w:r>
      <w:r w:rsidR="00B434CA" w:rsidRPr="00DC5567">
        <w:rPr>
          <w:rFonts w:cstheme="minorHAnsi" w:hint="eastAsia"/>
          <w:b/>
        </w:rPr>
        <w:t xml:space="preserve"> </w:t>
      </w:r>
      <w:r w:rsidR="00B434CA" w:rsidRPr="00DC5567">
        <w:rPr>
          <w:rFonts w:cstheme="minorHAnsi" w:hint="eastAsia"/>
          <w:b/>
        </w:rPr>
        <w:tab/>
      </w:r>
      <w:r w:rsidRPr="00DC5567">
        <w:rPr>
          <w:rFonts w:cstheme="minorHAnsi" w:hint="eastAsia"/>
          <w:b/>
        </w:rPr>
        <w:t>C</w:t>
      </w:r>
      <w:r w:rsidRPr="00DC5567">
        <w:rPr>
          <w:rFonts w:cstheme="minorHAnsi"/>
          <w:b/>
        </w:rPr>
        <w:t>.</w:t>
      </w:r>
      <w:r w:rsidR="00333B37" w:rsidRPr="00DC5567">
        <w:rPr>
          <w:rFonts w:cstheme="minorHAnsi" w:hint="eastAsia"/>
          <w:b/>
        </w:rPr>
        <w:t xml:space="preserve"> </w:t>
      </w:r>
      <w:r w:rsidR="00FA33E1" w:rsidRPr="00DC5567">
        <w:rPr>
          <w:rFonts w:cstheme="minorHAnsi"/>
          <w:b/>
        </w:rPr>
        <w:t>16</w:t>
      </w:r>
      <w:r w:rsidR="00333B37" w:rsidRPr="00B434CA">
        <w:rPr>
          <w:rFonts w:cstheme="minorHAnsi"/>
          <w:b/>
        </w:rPr>
        <w:t>π</w:t>
      </w:r>
      <w:r w:rsidRPr="00DC5567">
        <w:rPr>
          <w:rFonts w:cstheme="minorHAnsi" w:hint="eastAsia"/>
          <w:b/>
        </w:rPr>
        <w:tab/>
      </w:r>
      <w:r w:rsidRPr="00DC5567">
        <w:rPr>
          <w:rFonts w:cstheme="minorHAnsi" w:hint="eastAsia"/>
          <w:b/>
        </w:rPr>
        <w:tab/>
        <w:t>D</w:t>
      </w:r>
      <w:r w:rsidRPr="00DC5567">
        <w:rPr>
          <w:rFonts w:cstheme="minorHAnsi"/>
          <w:b/>
        </w:rPr>
        <w:t>.</w:t>
      </w:r>
      <w:r w:rsidR="00333B37" w:rsidRPr="00DC5567">
        <w:rPr>
          <w:rFonts w:cstheme="minorHAnsi" w:hint="eastAsia"/>
          <w:b/>
        </w:rPr>
        <w:t xml:space="preserve"> 4</w:t>
      </w:r>
      <w:r w:rsidR="00333B37" w:rsidRPr="00B434CA">
        <w:rPr>
          <w:rFonts w:cstheme="minorHAnsi"/>
          <w:b/>
        </w:rPr>
        <w:t>π</w:t>
      </w:r>
      <w:r w:rsidRPr="00DC5567">
        <w:rPr>
          <w:rFonts w:cstheme="minorHAnsi" w:hint="eastAsia"/>
          <w:b/>
        </w:rPr>
        <w:t xml:space="preserve"> </w:t>
      </w:r>
      <w:r w:rsidRPr="00DC5567">
        <w:rPr>
          <w:rFonts w:cstheme="minorHAnsi" w:hint="eastAsia"/>
          <w:b/>
        </w:rPr>
        <w:tab/>
      </w:r>
      <w:r w:rsidRPr="00DC5567">
        <w:rPr>
          <w:rFonts w:cstheme="minorHAnsi" w:hint="eastAsia"/>
          <w:b/>
        </w:rPr>
        <w:tab/>
        <w:t>E</w:t>
      </w:r>
      <w:r w:rsidRPr="00DC5567">
        <w:rPr>
          <w:rFonts w:cstheme="minorHAnsi"/>
          <w:b/>
        </w:rPr>
        <w:t>.</w:t>
      </w:r>
      <w:r w:rsidR="00333B37" w:rsidRPr="00DC5567">
        <w:rPr>
          <w:rFonts w:cstheme="minorHAnsi" w:hint="eastAsia"/>
          <w:b/>
        </w:rPr>
        <w:t xml:space="preserve"> NOTA</w:t>
      </w:r>
    </w:p>
    <w:p w:rsidR="00333B37" w:rsidRPr="00DC5567" w:rsidRDefault="00333B37" w:rsidP="00333B37">
      <w:pPr>
        <w:adjustRightInd w:val="0"/>
        <w:rPr>
          <w:rFonts w:cstheme="minorHAnsi"/>
        </w:rPr>
      </w:pPr>
    </w:p>
    <w:p w:rsidR="00333B37" w:rsidRDefault="00333B37" w:rsidP="00333B37">
      <w:pPr>
        <w:adjustRightInd w:val="0"/>
        <w:rPr>
          <w:rFonts w:cstheme="minorHAnsi"/>
          <w:u w:val="single"/>
        </w:rPr>
      </w:pPr>
      <w:r>
        <w:rPr>
          <w:rFonts w:cstheme="minorHAnsi" w:hint="eastAsia"/>
        </w:rPr>
        <w:t>21. If the original circumference of her body before she puffs up is 4</w:t>
      </w:r>
      <w:r>
        <w:rPr>
          <w:rFonts w:cstheme="minorHAnsi"/>
        </w:rPr>
        <w:t>π</w:t>
      </w:r>
      <w:r>
        <w:rPr>
          <w:rFonts w:cstheme="minorHAnsi" w:hint="eastAsia"/>
        </w:rPr>
        <w:t xml:space="preserve">, then by what percent does the radius of her body increase from before her body expansion to after the expansion? </w:t>
      </w:r>
    </w:p>
    <w:p w:rsidR="00FA33E1" w:rsidRDefault="00FA33E1" w:rsidP="00333B37">
      <w:pPr>
        <w:adjustRightInd w:val="0"/>
        <w:rPr>
          <w:rFonts w:cstheme="minorHAnsi"/>
        </w:rPr>
      </w:pPr>
    </w:p>
    <w:p w:rsidR="00333B37" w:rsidRDefault="002424B6" w:rsidP="00333B37">
      <w:pPr>
        <w:adjustRightInd w:val="0"/>
        <w:rPr>
          <w:rFonts w:cstheme="minorHAnsi"/>
          <w:b/>
        </w:rPr>
      </w:pPr>
      <w:r>
        <w:rPr>
          <w:rFonts w:cstheme="minorHAnsi" w:hint="eastAsia"/>
          <w:b/>
        </w:rPr>
        <w:t>A</w:t>
      </w:r>
      <w:r>
        <w:rPr>
          <w:rFonts w:cstheme="minorHAnsi"/>
          <w:b/>
        </w:rPr>
        <w:t>.</w:t>
      </w:r>
      <w:r>
        <w:rPr>
          <w:rFonts w:cstheme="minorHAnsi" w:hint="eastAsia"/>
          <w:b/>
        </w:rPr>
        <w:t xml:space="preserve"> 400% </w:t>
      </w:r>
      <w:r>
        <w:rPr>
          <w:rFonts w:cstheme="minorHAnsi" w:hint="eastAsia"/>
          <w:b/>
        </w:rPr>
        <w:tab/>
        <w:t>B</w:t>
      </w:r>
      <w:r>
        <w:rPr>
          <w:rFonts w:cstheme="minorHAnsi"/>
          <w:b/>
        </w:rPr>
        <w:t>.</w:t>
      </w:r>
      <w:r>
        <w:rPr>
          <w:rFonts w:cstheme="minorHAnsi" w:hint="eastAsia"/>
          <w:b/>
        </w:rPr>
        <w:t xml:space="preserve"> 200% </w:t>
      </w:r>
      <w:r>
        <w:rPr>
          <w:rFonts w:cstheme="minorHAnsi" w:hint="eastAsia"/>
          <w:b/>
        </w:rPr>
        <w:tab/>
        <w:t>C</w:t>
      </w:r>
      <w:r>
        <w:rPr>
          <w:rFonts w:cstheme="minorHAnsi"/>
          <w:b/>
        </w:rPr>
        <w:t>.</w:t>
      </w:r>
      <w:r w:rsidR="00FA33E1" w:rsidRPr="00FA33E1">
        <w:rPr>
          <w:rFonts w:cstheme="minorHAnsi" w:hint="eastAsia"/>
          <w:b/>
        </w:rPr>
        <w:t xml:space="preserve"> </w:t>
      </w:r>
      <w:r w:rsidR="00FA33E1" w:rsidRPr="00FA33E1">
        <w:rPr>
          <w:rFonts w:cstheme="minorHAnsi"/>
          <w:b/>
        </w:rPr>
        <w:t>25</w:t>
      </w:r>
      <w:r w:rsidR="00FA33E1" w:rsidRPr="00FA33E1">
        <w:rPr>
          <w:rFonts w:cstheme="minorHAnsi" w:hint="eastAsia"/>
          <w:b/>
        </w:rPr>
        <w:t xml:space="preserve">% </w:t>
      </w:r>
      <w:r w:rsidR="00FA33E1" w:rsidRPr="00FA33E1">
        <w:rPr>
          <w:rFonts w:cstheme="minorHAnsi" w:hint="eastAsia"/>
          <w:b/>
        </w:rPr>
        <w:tab/>
      </w:r>
      <w:r>
        <w:rPr>
          <w:rFonts w:cstheme="minorHAnsi" w:hint="eastAsia"/>
          <w:b/>
        </w:rPr>
        <w:t>D</w:t>
      </w:r>
      <w:r>
        <w:rPr>
          <w:rFonts w:cstheme="minorHAnsi"/>
          <w:b/>
        </w:rPr>
        <w:t>.</w:t>
      </w:r>
      <w:r w:rsidR="00333B37" w:rsidRPr="00FA33E1">
        <w:rPr>
          <w:rFonts w:cstheme="minorHAnsi" w:hint="eastAsia"/>
          <w:b/>
        </w:rPr>
        <w:t xml:space="preserve"> </w:t>
      </w:r>
      <w:r w:rsidR="00FA33E1" w:rsidRPr="00FA33E1">
        <w:rPr>
          <w:rFonts w:cstheme="minorHAnsi"/>
          <w:b/>
        </w:rPr>
        <w:t>4</w:t>
      </w:r>
      <w:r w:rsidR="00C3329E">
        <w:rPr>
          <w:rFonts w:cstheme="minorHAnsi" w:hint="eastAsia"/>
          <w:b/>
        </w:rPr>
        <w:t xml:space="preserve">% </w:t>
      </w:r>
      <w:r w:rsidR="00C3329E">
        <w:rPr>
          <w:rFonts w:cstheme="minorHAnsi" w:hint="eastAsia"/>
          <w:b/>
        </w:rPr>
        <w:tab/>
      </w:r>
      <w:r w:rsidR="00FF1F18">
        <w:rPr>
          <w:rFonts w:cstheme="minorHAnsi"/>
          <w:b/>
        </w:rPr>
        <w:tab/>
      </w:r>
      <w:r>
        <w:rPr>
          <w:rFonts w:cstheme="minorHAnsi" w:hint="eastAsia"/>
          <w:b/>
        </w:rPr>
        <w:t>E</w:t>
      </w:r>
      <w:r>
        <w:rPr>
          <w:rFonts w:cstheme="minorHAnsi"/>
          <w:b/>
        </w:rPr>
        <w:t>.</w:t>
      </w:r>
      <w:r w:rsidR="00333B37" w:rsidRPr="00FA33E1">
        <w:rPr>
          <w:rFonts w:cstheme="minorHAnsi" w:hint="eastAsia"/>
          <w:b/>
        </w:rPr>
        <w:t xml:space="preserve"> NOTA</w:t>
      </w:r>
    </w:p>
    <w:p w:rsidR="00FA33E1" w:rsidRPr="00FA33E1" w:rsidRDefault="00FA33E1" w:rsidP="00333B37">
      <w:pPr>
        <w:adjustRightInd w:val="0"/>
        <w:rPr>
          <w:rFonts w:cstheme="minorHAnsi"/>
          <w:b/>
        </w:rPr>
      </w:pPr>
    </w:p>
    <w:p w:rsidR="00333B37" w:rsidRPr="00BD3E75" w:rsidRDefault="00333B37" w:rsidP="00333B37">
      <w:pPr>
        <w:adjustRightInd w:val="0"/>
        <w:rPr>
          <w:rFonts w:cstheme="minorHAnsi"/>
          <w:b/>
        </w:rPr>
      </w:pPr>
    </w:p>
    <w:p w:rsidR="00333B37" w:rsidRDefault="00333B37" w:rsidP="00333B37">
      <w:pPr>
        <w:adjustRightInd w:val="0"/>
        <w:rPr>
          <w:rFonts w:cstheme="minorHAnsi"/>
        </w:rPr>
      </w:pPr>
      <w:r>
        <w:rPr>
          <w:rFonts w:cstheme="minorHAnsi" w:hint="eastAsia"/>
        </w:rPr>
        <w:t xml:space="preserve">22. Four little shrimp are arguing about something. </w:t>
      </w:r>
    </w:p>
    <w:p w:rsidR="00333B37" w:rsidRDefault="00333B37" w:rsidP="00333B37">
      <w:pPr>
        <w:adjustRightInd w:val="0"/>
        <w:rPr>
          <w:rFonts w:cstheme="minorHAnsi"/>
        </w:rPr>
      </w:pPr>
      <w:r>
        <w:rPr>
          <w:rFonts w:cstheme="minorHAnsi" w:hint="eastAsia"/>
        </w:rPr>
        <w:t>A=</w:t>
      </w:r>
      <w:proofErr w:type="spellStart"/>
      <w:r>
        <w:rPr>
          <w:rFonts w:cstheme="minorHAnsi" w:hint="eastAsia"/>
        </w:rPr>
        <w:t>Ismael</w:t>
      </w:r>
      <w:proofErr w:type="spellEnd"/>
      <w:r>
        <w:rPr>
          <w:rFonts w:cstheme="minorHAnsi" w:hint="eastAsia"/>
        </w:rPr>
        <w:t xml:space="preserve">: </w:t>
      </w:r>
      <w:r>
        <w:rPr>
          <w:rFonts w:cstheme="minorHAnsi"/>
        </w:rPr>
        <w:t xml:space="preserve">There are </w:t>
      </w:r>
      <w:r>
        <w:rPr>
          <w:rFonts w:cstheme="minorHAnsi" w:hint="eastAsia"/>
        </w:rPr>
        <w:t>5</w:t>
      </w:r>
      <w:r>
        <w:rPr>
          <w:rFonts w:cstheme="minorHAnsi"/>
        </w:rPr>
        <w:t xml:space="preserve"> </w:t>
      </w:r>
      <w:r>
        <w:rPr>
          <w:rFonts w:cstheme="minorHAnsi" w:hint="eastAsia"/>
        </w:rPr>
        <w:t>major oceans</w:t>
      </w:r>
    </w:p>
    <w:p w:rsidR="00333B37" w:rsidRDefault="00333B37" w:rsidP="00333B37">
      <w:pPr>
        <w:tabs>
          <w:tab w:val="left" w:pos="2880"/>
        </w:tabs>
        <w:adjustRightInd w:val="0"/>
        <w:rPr>
          <w:rFonts w:cstheme="minorHAnsi"/>
        </w:rPr>
      </w:pPr>
      <w:r>
        <w:rPr>
          <w:rFonts w:cstheme="minorHAnsi" w:hint="eastAsia"/>
        </w:rPr>
        <w:t>B=Jimmy: Approximately 90% of the Earth</w:t>
      </w:r>
      <w:r>
        <w:rPr>
          <w:rFonts w:cstheme="minorHAnsi"/>
        </w:rPr>
        <w:t>’</w:t>
      </w:r>
      <w:r>
        <w:rPr>
          <w:rFonts w:cstheme="minorHAnsi" w:hint="eastAsia"/>
        </w:rPr>
        <w:t>s surface is covered by ocean</w:t>
      </w:r>
    </w:p>
    <w:p w:rsidR="00333B37" w:rsidRDefault="00333B37" w:rsidP="00333B37">
      <w:pPr>
        <w:adjustRightInd w:val="0"/>
        <w:rPr>
          <w:rFonts w:cstheme="minorHAnsi"/>
        </w:rPr>
      </w:pPr>
      <w:r>
        <w:rPr>
          <w:rFonts w:cstheme="minorHAnsi" w:hint="eastAsia"/>
        </w:rPr>
        <w:t>C=Jeffery: Oceans look blue primarily because of the reflection of the sky</w:t>
      </w:r>
    </w:p>
    <w:p w:rsidR="00333B37" w:rsidRDefault="00333B37" w:rsidP="00333B37">
      <w:pPr>
        <w:adjustRightInd w:val="0"/>
        <w:rPr>
          <w:rFonts w:cstheme="minorHAnsi"/>
        </w:rPr>
      </w:pPr>
      <w:r>
        <w:rPr>
          <w:rFonts w:cstheme="minorHAnsi" w:hint="eastAsia"/>
        </w:rPr>
        <w:t>D=Nick: The Pacific Ocean separates Asia and Australia from the Americas</w:t>
      </w:r>
    </w:p>
    <w:p w:rsidR="00333B37" w:rsidRDefault="00333B37" w:rsidP="00333B37">
      <w:pPr>
        <w:adjustRightInd w:val="0"/>
        <w:rPr>
          <w:rFonts w:cstheme="minorHAnsi"/>
          <w:u w:val="single"/>
        </w:rPr>
      </w:pPr>
      <w:r>
        <w:rPr>
          <w:rFonts w:cstheme="minorHAnsi" w:hint="eastAsia"/>
        </w:rPr>
        <w:t xml:space="preserve">If A=1.41, B=3.29, C=2.73, and D=4.58, find the product of the true statements rounded to the nearest hundredth. </w:t>
      </w:r>
    </w:p>
    <w:p w:rsidR="007F4B3E" w:rsidRDefault="007F4B3E" w:rsidP="00333B37">
      <w:pPr>
        <w:adjustRightInd w:val="0"/>
        <w:rPr>
          <w:rFonts w:cstheme="minorHAnsi"/>
        </w:rPr>
      </w:pPr>
    </w:p>
    <w:p w:rsidR="00333B37" w:rsidRPr="00AC150F" w:rsidRDefault="00FF1F18" w:rsidP="00333B37">
      <w:pPr>
        <w:adjustRightInd w:val="0"/>
        <w:rPr>
          <w:rFonts w:cstheme="minorHAnsi"/>
          <w:b/>
        </w:rPr>
      </w:pPr>
      <w:r>
        <w:rPr>
          <w:rFonts w:cstheme="minorHAnsi" w:hint="eastAsia"/>
          <w:b/>
        </w:rPr>
        <w:t>A</w:t>
      </w:r>
      <w:r>
        <w:rPr>
          <w:rFonts w:cstheme="minorHAnsi"/>
          <w:b/>
        </w:rPr>
        <w:t>.</w:t>
      </w:r>
      <w:r>
        <w:rPr>
          <w:rFonts w:cstheme="minorHAnsi" w:hint="eastAsia"/>
          <w:b/>
        </w:rPr>
        <w:t xml:space="preserve"> 58 </w:t>
      </w:r>
      <w:r>
        <w:rPr>
          <w:rFonts w:cstheme="minorHAnsi" w:hint="eastAsia"/>
          <w:b/>
        </w:rPr>
        <w:tab/>
      </w:r>
      <w:r>
        <w:rPr>
          <w:rFonts w:cstheme="minorHAnsi" w:hint="eastAsia"/>
          <w:b/>
        </w:rPr>
        <w:tab/>
        <w:t>B</w:t>
      </w:r>
      <w:r>
        <w:rPr>
          <w:rFonts w:cstheme="minorHAnsi"/>
          <w:b/>
        </w:rPr>
        <w:t>.</w:t>
      </w:r>
      <w:r w:rsidR="00AC150F" w:rsidRPr="00AC150F">
        <w:rPr>
          <w:rFonts w:cstheme="minorHAnsi" w:hint="eastAsia"/>
          <w:b/>
        </w:rPr>
        <w:t xml:space="preserve"> 21.25 </w:t>
      </w:r>
      <w:r w:rsidR="00AC150F" w:rsidRPr="00AC150F">
        <w:rPr>
          <w:rFonts w:cstheme="minorHAnsi" w:hint="eastAsia"/>
          <w:b/>
        </w:rPr>
        <w:tab/>
      </w:r>
      <w:r>
        <w:rPr>
          <w:rFonts w:cstheme="minorHAnsi" w:hint="eastAsia"/>
          <w:b/>
        </w:rPr>
        <w:t>C</w:t>
      </w:r>
      <w:r>
        <w:rPr>
          <w:rFonts w:cstheme="minorHAnsi"/>
          <w:b/>
        </w:rPr>
        <w:t>.</w:t>
      </w:r>
      <w:r w:rsidR="00333B37" w:rsidRPr="00AC150F">
        <w:rPr>
          <w:rFonts w:cstheme="minorHAnsi" w:hint="eastAsia"/>
          <w:b/>
        </w:rPr>
        <w:t xml:space="preserve"> </w:t>
      </w:r>
      <w:r w:rsidR="00AC150F" w:rsidRPr="00AC150F">
        <w:rPr>
          <w:rFonts w:cstheme="minorHAnsi" w:hint="eastAsia"/>
          <w:b/>
        </w:rPr>
        <w:t xml:space="preserve">15.07 </w:t>
      </w:r>
      <w:r w:rsidR="00AC150F" w:rsidRPr="00AC150F">
        <w:rPr>
          <w:rFonts w:cstheme="minorHAnsi" w:hint="eastAsia"/>
          <w:b/>
        </w:rPr>
        <w:tab/>
      </w:r>
      <w:r>
        <w:rPr>
          <w:rFonts w:cstheme="minorHAnsi" w:hint="eastAsia"/>
          <w:b/>
        </w:rPr>
        <w:t>D</w:t>
      </w:r>
      <w:r>
        <w:rPr>
          <w:rFonts w:cstheme="minorHAnsi"/>
          <w:b/>
        </w:rPr>
        <w:t>.</w:t>
      </w:r>
      <w:r w:rsidR="00C3329E">
        <w:rPr>
          <w:rFonts w:cstheme="minorHAnsi" w:hint="eastAsia"/>
          <w:b/>
        </w:rPr>
        <w:t xml:space="preserve"> 6.46 </w:t>
      </w:r>
      <w:r w:rsidR="00C3329E">
        <w:rPr>
          <w:rFonts w:cstheme="minorHAnsi" w:hint="eastAsia"/>
          <w:b/>
        </w:rPr>
        <w:tab/>
      </w:r>
      <w:r>
        <w:rPr>
          <w:rFonts w:cstheme="minorHAnsi" w:hint="eastAsia"/>
          <w:b/>
        </w:rPr>
        <w:t>E</w:t>
      </w:r>
      <w:r>
        <w:rPr>
          <w:rFonts w:cstheme="minorHAnsi"/>
          <w:b/>
        </w:rPr>
        <w:t>.</w:t>
      </w:r>
      <w:r w:rsidR="00333B37" w:rsidRPr="00AC150F">
        <w:rPr>
          <w:rFonts w:cstheme="minorHAnsi" w:hint="eastAsia"/>
          <w:b/>
        </w:rPr>
        <w:t xml:space="preserve"> NOTA</w:t>
      </w:r>
    </w:p>
    <w:p w:rsidR="00333B37" w:rsidRDefault="00333B37" w:rsidP="00333B37">
      <w:pPr>
        <w:adjustRightInd w:val="0"/>
        <w:rPr>
          <w:rFonts w:cstheme="minorHAnsi"/>
        </w:rPr>
      </w:pPr>
    </w:p>
    <w:p w:rsidR="00C3329E" w:rsidRDefault="00333B37" w:rsidP="00333B37">
      <w:pPr>
        <w:adjustRightInd w:val="0"/>
        <w:rPr>
          <w:rFonts w:cstheme="minorHAnsi"/>
        </w:rPr>
      </w:pPr>
      <w:r>
        <w:rPr>
          <w:rFonts w:cstheme="minorHAnsi" w:hint="eastAsia"/>
        </w:rPr>
        <w:t xml:space="preserve">23. </w:t>
      </w:r>
      <w:r>
        <w:rPr>
          <w:rFonts w:cstheme="minorHAnsi"/>
        </w:rPr>
        <w:t>“</w:t>
      </w:r>
      <w:r>
        <w:rPr>
          <w:rFonts w:cstheme="minorHAnsi" w:hint="eastAsia"/>
        </w:rPr>
        <w:t>I am going to eat you if you cannot answer my question</w:t>
      </w:r>
      <w:r>
        <w:rPr>
          <w:rFonts w:cstheme="minorHAnsi"/>
        </w:rPr>
        <w:t>!”</w:t>
      </w:r>
      <w:r>
        <w:rPr>
          <w:rFonts w:cstheme="minorHAnsi" w:hint="eastAsia"/>
        </w:rPr>
        <w:t xml:space="preserve"> says Kelsey the Killer Whale. She tells B</w:t>
      </w:r>
      <w:r>
        <w:rPr>
          <w:rFonts w:cstheme="minorHAnsi"/>
        </w:rPr>
        <w:t>o</w:t>
      </w:r>
      <w:r>
        <w:rPr>
          <w:rFonts w:cstheme="minorHAnsi" w:hint="eastAsia"/>
        </w:rPr>
        <w:t>b that</w:t>
      </w:r>
      <w:r w:rsidR="00C3329E">
        <w:rPr>
          <w:rFonts w:cstheme="minorHAnsi" w:hint="eastAsia"/>
        </w:rPr>
        <w:t xml:space="preserve"> she is thinking of two numbers</w:t>
      </w:r>
      <w:r w:rsidR="00C3329E">
        <w:rPr>
          <w:rFonts w:cstheme="minorHAnsi"/>
        </w:rPr>
        <w:t>.</w:t>
      </w:r>
      <w:r w:rsidR="00C3329E">
        <w:rPr>
          <w:rFonts w:cstheme="minorHAnsi" w:hint="eastAsia"/>
        </w:rPr>
        <w:t xml:space="preserve"> </w:t>
      </w:r>
      <w:r w:rsidR="00C3329E">
        <w:rPr>
          <w:rFonts w:cstheme="minorHAnsi"/>
        </w:rPr>
        <w:t xml:space="preserve">Let p = </w:t>
      </w:r>
      <w:r>
        <w:rPr>
          <w:rFonts w:cstheme="minorHAnsi" w:hint="eastAsia"/>
        </w:rPr>
        <w:t>the smallest pr</w:t>
      </w:r>
      <w:r w:rsidR="00C3329E">
        <w:rPr>
          <w:rFonts w:cstheme="minorHAnsi" w:hint="eastAsia"/>
        </w:rPr>
        <w:t>ime number</w:t>
      </w:r>
      <w:r w:rsidR="00C3329E">
        <w:rPr>
          <w:rFonts w:cstheme="minorHAnsi"/>
        </w:rPr>
        <w:t xml:space="preserve"> and let n = </w:t>
      </w:r>
      <w:r>
        <w:rPr>
          <w:rFonts w:cstheme="minorHAnsi" w:hint="eastAsia"/>
        </w:rPr>
        <w:t xml:space="preserve">the largest of the five consecutive odd integers that add up to 175. What is the average of </w:t>
      </w:r>
      <w:r w:rsidR="00C3329E">
        <w:rPr>
          <w:rFonts w:cstheme="minorHAnsi"/>
        </w:rPr>
        <w:t xml:space="preserve"> n  and  p?</w:t>
      </w:r>
    </w:p>
    <w:p w:rsidR="00C3329E" w:rsidRDefault="00C3329E" w:rsidP="00333B37">
      <w:pPr>
        <w:adjustRightInd w:val="0"/>
        <w:rPr>
          <w:rFonts w:cstheme="minorHAnsi"/>
        </w:rPr>
      </w:pPr>
    </w:p>
    <w:p w:rsidR="00333B37" w:rsidRPr="00C3329E" w:rsidRDefault="00FF1F18" w:rsidP="00333B37">
      <w:pPr>
        <w:adjustRightInd w:val="0"/>
        <w:rPr>
          <w:rFonts w:cstheme="minorHAnsi"/>
          <w:b/>
        </w:rPr>
      </w:pPr>
      <w:r>
        <w:rPr>
          <w:rFonts w:cstheme="minorHAnsi" w:hint="eastAsia"/>
          <w:b/>
        </w:rPr>
        <w:t>A</w:t>
      </w:r>
      <w:r>
        <w:rPr>
          <w:rFonts w:cstheme="minorHAnsi"/>
          <w:b/>
        </w:rPr>
        <w:t>.</w:t>
      </w:r>
      <w:r w:rsidR="00333B37" w:rsidRPr="00C3329E">
        <w:rPr>
          <w:rFonts w:cstheme="minorHAnsi" w:hint="eastAsia"/>
          <w:b/>
        </w:rPr>
        <w:t xml:space="preserve"> </w:t>
      </w:r>
      <w:r w:rsidR="00C3329E">
        <w:rPr>
          <w:rFonts w:cstheme="minorHAnsi" w:hint="eastAsia"/>
          <w:b/>
        </w:rPr>
        <w:t>21</w:t>
      </w:r>
      <w:r>
        <w:rPr>
          <w:rFonts w:cstheme="minorHAnsi" w:hint="eastAsia"/>
          <w:b/>
        </w:rPr>
        <w:tab/>
      </w:r>
      <w:r>
        <w:rPr>
          <w:rFonts w:cstheme="minorHAnsi" w:hint="eastAsia"/>
          <w:b/>
        </w:rPr>
        <w:tab/>
        <w:t>B</w:t>
      </w:r>
      <w:r>
        <w:rPr>
          <w:rFonts w:cstheme="minorHAnsi"/>
          <w:b/>
        </w:rPr>
        <w:t xml:space="preserve">.  </w:t>
      </w:r>
      <w:r w:rsidR="00333B37" w:rsidRPr="00C3329E">
        <w:rPr>
          <w:rFonts w:cstheme="minorHAnsi" w:hint="eastAsia"/>
          <w:b/>
        </w:rPr>
        <w:t>2</w:t>
      </w:r>
      <w:r w:rsidR="00C3329E">
        <w:rPr>
          <w:rFonts w:cstheme="minorHAnsi"/>
          <w:b/>
        </w:rPr>
        <w:t>0.5</w:t>
      </w:r>
      <w:r w:rsidR="00C3329E">
        <w:rPr>
          <w:rFonts w:cstheme="minorHAnsi" w:hint="eastAsia"/>
          <w:b/>
        </w:rPr>
        <w:tab/>
      </w:r>
      <w:r>
        <w:rPr>
          <w:rFonts w:cstheme="minorHAnsi" w:hint="eastAsia"/>
          <w:b/>
        </w:rPr>
        <w:t>C</w:t>
      </w:r>
      <w:r>
        <w:rPr>
          <w:rFonts w:cstheme="minorHAnsi"/>
          <w:b/>
        </w:rPr>
        <w:t>.</w:t>
      </w:r>
      <w:r w:rsidR="00333B37" w:rsidRPr="00C3329E">
        <w:rPr>
          <w:rFonts w:cstheme="minorHAnsi" w:hint="eastAsia"/>
          <w:b/>
        </w:rPr>
        <w:t xml:space="preserve"> </w:t>
      </w:r>
      <w:r w:rsidR="00C3329E">
        <w:rPr>
          <w:rFonts w:cstheme="minorHAnsi"/>
          <w:b/>
        </w:rPr>
        <w:t>16</w:t>
      </w:r>
      <w:r w:rsidR="00333B37" w:rsidRPr="00C3329E">
        <w:rPr>
          <w:rFonts w:cstheme="minorHAnsi" w:hint="eastAsia"/>
          <w:b/>
        </w:rPr>
        <w:t>.5</w:t>
      </w:r>
      <w:r w:rsidR="00C3329E">
        <w:rPr>
          <w:rFonts w:cstheme="minorHAnsi" w:hint="eastAsia"/>
          <w:b/>
        </w:rPr>
        <w:tab/>
      </w:r>
      <w:r>
        <w:rPr>
          <w:rFonts w:cstheme="minorHAnsi"/>
          <w:b/>
        </w:rPr>
        <w:tab/>
      </w:r>
      <w:r>
        <w:rPr>
          <w:rFonts w:cstheme="minorHAnsi" w:hint="eastAsia"/>
          <w:b/>
        </w:rPr>
        <w:t>D</w:t>
      </w:r>
      <w:r>
        <w:rPr>
          <w:rFonts w:cstheme="minorHAnsi"/>
          <w:b/>
        </w:rPr>
        <w:t>.</w:t>
      </w:r>
      <w:r w:rsidR="00333B37" w:rsidRPr="00C3329E">
        <w:rPr>
          <w:rFonts w:cstheme="minorHAnsi" w:hint="eastAsia"/>
          <w:b/>
        </w:rPr>
        <w:t xml:space="preserve"> </w:t>
      </w:r>
      <w:r w:rsidR="00C3329E">
        <w:rPr>
          <w:rFonts w:cstheme="minorHAnsi"/>
          <w:b/>
        </w:rPr>
        <w:t>16</w:t>
      </w:r>
      <w:r>
        <w:rPr>
          <w:rFonts w:cstheme="minorHAnsi" w:hint="eastAsia"/>
          <w:b/>
        </w:rPr>
        <w:tab/>
      </w:r>
      <w:r>
        <w:rPr>
          <w:rFonts w:cstheme="minorHAnsi" w:hint="eastAsia"/>
          <w:b/>
        </w:rPr>
        <w:tab/>
        <w:t>E</w:t>
      </w:r>
      <w:r>
        <w:rPr>
          <w:rFonts w:cstheme="minorHAnsi"/>
          <w:b/>
        </w:rPr>
        <w:t>.</w:t>
      </w:r>
      <w:r w:rsidR="00333B37" w:rsidRPr="00C3329E">
        <w:rPr>
          <w:rFonts w:cstheme="minorHAnsi" w:hint="eastAsia"/>
          <w:b/>
        </w:rPr>
        <w:t xml:space="preserve"> NOTA</w:t>
      </w:r>
    </w:p>
    <w:p w:rsidR="00333B37" w:rsidRDefault="00333B37" w:rsidP="00333B37">
      <w:pPr>
        <w:adjustRightInd w:val="0"/>
        <w:rPr>
          <w:rFonts w:cstheme="minorHAnsi"/>
        </w:rPr>
      </w:pPr>
    </w:p>
    <w:p w:rsidR="000E5DCF" w:rsidRDefault="000E5DCF" w:rsidP="00333B37">
      <w:pPr>
        <w:adjustRightInd w:val="0"/>
        <w:rPr>
          <w:rFonts w:cstheme="minorHAnsi"/>
        </w:rPr>
      </w:pPr>
    </w:p>
    <w:p w:rsidR="000E5DCF" w:rsidRDefault="000E5DCF" w:rsidP="00333B37">
      <w:pPr>
        <w:adjustRightInd w:val="0"/>
        <w:rPr>
          <w:rFonts w:cstheme="minorHAnsi"/>
        </w:rPr>
      </w:pPr>
    </w:p>
    <w:p w:rsidR="000E5DCF" w:rsidRDefault="000E5DCF" w:rsidP="00333B37">
      <w:pPr>
        <w:adjustRightInd w:val="0"/>
        <w:rPr>
          <w:rFonts w:cstheme="minorHAnsi"/>
        </w:rPr>
      </w:pPr>
    </w:p>
    <w:p w:rsidR="00333B37" w:rsidRDefault="00333B37" w:rsidP="00333B37">
      <w:pPr>
        <w:adjustRightInd w:val="0"/>
        <w:rPr>
          <w:rFonts w:cstheme="minorHAnsi"/>
          <w:u w:val="single"/>
        </w:rPr>
      </w:pPr>
      <w:r>
        <w:rPr>
          <w:rFonts w:cstheme="minorHAnsi" w:hint="eastAsia"/>
        </w:rPr>
        <w:t xml:space="preserve">24. Joyce the Jellyfish is traveling slowly along, getting her </w:t>
      </w:r>
      <w:r>
        <w:rPr>
          <w:rFonts w:cstheme="minorHAnsi"/>
        </w:rPr>
        <w:t>work</w:t>
      </w:r>
      <w:r>
        <w:rPr>
          <w:rFonts w:cstheme="minorHAnsi" w:hint="eastAsia"/>
        </w:rPr>
        <w:t>-</w:t>
      </w:r>
      <w:r>
        <w:rPr>
          <w:rFonts w:cstheme="minorHAnsi"/>
        </w:rPr>
        <w:t>out</w:t>
      </w:r>
      <w:r>
        <w:rPr>
          <w:rFonts w:cstheme="minorHAnsi" w:hint="eastAsia"/>
        </w:rPr>
        <w:t xml:space="preserve"> </w:t>
      </w:r>
      <w:r w:rsidR="00AA7A80">
        <w:rPr>
          <w:rFonts w:cstheme="minorHAnsi"/>
        </w:rPr>
        <w:t xml:space="preserve">for </w:t>
      </w:r>
      <w:r>
        <w:rPr>
          <w:rFonts w:cstheme="minorHAnsi" w:hint="eastAsia"/>
        </w:rPr>
        <w:t>the day. Upon starting up a conversation with her, Bob finds out that she travels at a rate of x</w:t>
      </w:r>
      <w:r w:rsidR="00AA7A80">
        <w:rPr>
          <w:rFonts w:cstheme="minorHAnsi"/>
        </w:rPr>
        <w:t xml:space="preserve"> miles </w:t>
      </w:r>
      <w:r>
        <w:rPr>
          <w:rFonts w:cstheme="minorHAnsi" w:hint="eastAsia"/>
        </w:rPr>
        <w:t>every</w:t>
      </w:r>
      <w:r w:rsidR="00AA7A80">
        <w:rPr>
          <w:rFonts w:cstheme="minorHAnsi"/>
        </w:rPr>
        <w:t xml:space="preserve"> </w:t>
      </w:r>
      <w:r>
        <w:rPr>
          <w:rFonts w:cstheme="minorHAnsi" w:hint="eastAsia"/>
        </w:rPr>
        <w:t xml:space="preserve">day, where x is represented by this equation, </w:t>
      </w:r>
      <w:r w:rsidR="00E040F1" w:rsidRPr="00333B37">
        <w:rPr>
          <w:rFonts w:cstheme="minorHAnsi"/>
        </w:rPr>
        <w:fldChar w:fldCharType="begin"/>
      </w:r>
      <w:r w:rsidRPr="00333B37">
        <w:rPr>
          <w:rFonts w:cstheme="minorHAnsi"/>
        </w:rPr>
        <w:instrText xml:space="preserve"> QUOTE </w:instrText>
      </w:r>
      <w:r w:rsidR="00E040F1" w:rsidRPr="00E040F1">
        <w:rPr>
          <w:position w:val="-6"/>
        </w:rPr>
        <w:pict>
          <v:shape id="_x0000_i1063" type="#_x0000_t75" style="width:108pt;height:14.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TotalTime&gt;0&lt;/o:TotalTime&gt;&lt;o:Version&gt;12&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961C1&quot;/&gt;&lt;wsp:rsid wsp:val=&quot;00012004&quot;/&gt;&lt;wsp:rsid wsp:val=&quot;00077E29&quot;/&gt;&lt;wsp:rsid wsp:val=&quot;000C1833&quot;/&gt;&lt;wsp:rsid wsp:val=&quot;000E57D1&quot;/&gt;&lt;wsp:rsid wsp:val=&quot;00124052&quot;/&gt;&lt;wsp:rsid wsp:val=&quot;00135E10&quot;/&gt;&lt;wsp:rsid wsp:val=&quot;001810D6&quot;/&gt;&lt;wsp:rsid wsp:val=&quot;001A6FB0&quot;/&gt;&lt;wsp:rsid wsp:val=&quot;001C2CF0&quot;/&gt;&lt;wsp:rsid wsp:val=&quot;001F4F30&quot;/&gt;&lt;wsp:rsid wsp:val=&quot;002014D4&quot;/&gt;&lt;wsp:rsid wsp:val=&quot;002078A4&quot;/&gt;&lt;wsp:rsid wsp:val=&quot;00231F36&quot;/&gt;&lt;wsp:rsid wsp:val=&quot;00251A9E&quot;/&gt;&lt;wsp:rsid wsp:val=&quot;00280160&quot;/&gt;&lt;wsp:rsid wsp:val=&quot;002A01A3&quot;/&gt;&lt;wsp:rsid wsp:val=&quot;002D37F3&quot;/&gt;&lt;wsp:rsid wsp:val=&quot;003012F5&quot;/&gt;&lt;wsp:rsid wsp:val=&quot;00323D7F&quot;/&gt;&lt;wsp:rsid wsp:val=&quot;00333B37&quot;/&gt;&lt;wsp:rsid wsp:val=&quot;00334B5F&quot;/&gt;&lt;wsp:rsid wsp:val=&quot;00335460&quot;/&gt;&lt;wsp:rsid wsp:val=&quot;00362F5B&quot;/&gt;&lt;wsp:rsid wsp:val=&quot;00373F75&quot;/&gt;&lt;wsp:rsid wsp:val=&quot;003961C1&quot;/&gt;&lt;wsp:rsid wsp:val=&quot;00396D92&quot;/&gt;&lt;wsp:rsid wsp:val=&quot;003A6A66&quot;/&gt;&lt;wsp:rsid wsp:val=&quot;003F793F&quot;/&gt;&lt;wsp:rsid wsp:val=&quot;004E6DB9&quot;/&gt;&lt;wsp:rsid wsp:val=&quot;005211ED&quot;/&gt;&lt;wsp:rsid wsp:val=&quot;0057165D&quot;/&gt;&lt;wsp:rsid wsp:val=&quot;005721F4&quot;/&gt;&lt;wsp:rsid wsp:val=&quot;0060095E&quot;/&gt;&lt;wsp:rsid wsp:val=&quot;00636A73&quot;/&gt;&lt;wsp:rsid wsp:val=&quot;0065041B&quot;/&gt;&lt;wsp:rsid wsp:val=&quot;0067347F&quot;/&gt;&lt;wsp:rsid wsp:val=&quot;00691453&quot;/&gt;&lt;wsp:rsid wsp:val=&quot;006A7167&quot;/&gt;&lt;wsp:rsid wsp:val=&quot;006D3743&quot;/&gt;&lt;wsp:rsid wsp:val=&quot;006E699D&quot;/&gt;&lt;wsp:rsid wsp:val=&quot;006F41EB&quot;/&gt;&lt;wsp:rsid wsp:val=&quot;007240AF&quot;/&gt;&lt;wsp:rsid wsp:val=&quot;00764E71&quot;/&gt;&lt;wsp:rsid wsp:val=&quot;007E13C2&quot;/&gt;&lt;wsp:rsid wsp:val=&quot;007F2B66&quot;/&gt;&lt;wsp:rsid wsp:val=&quot;00812792&quot;/&gt;&lt;wsp:rsid wsp:val=&quot;00817BA7&quot;/&gt;&lt;wsp:rsid wsp:val=&quot;00822553&quot;/&gt;&lt;wsp:rsid wsp:val=&quot;008322E7&quot;/&gt;&lt;wsp:rsid wsp:val=&quot;00864A2D&quot;/&gt;&lt;wsp:rsid wsp:val=&quot;00894D0E&quot;/&gt;&lt;wsp:rsid wsp:val=&quot;008A0761&quot;/&gt;&lt;wsp:rsid wsp:val=&quot;008B1DDB&quot;/&gt;&lt;wsp:rsid wsp:val=&quot;008C0032&quot;/&gt;&lt;wsp:rsid wsp:val=&quot;008E357A&quot;/&gt;&lt;wsp:rsid wsp:val=&quot;0096191D&quot;/&gt;&lt;wsp:rsid wsp:val=&quot;00963792&quot;/&gt;&lt;wsp:rsid wsp:val=&quot;00970FAF&quot;/&gt;&lt;wsp:rsid wsp:val=&quot;009950D7&quot;/&gt;&lt;wsp:rsid wsp:val=&quot;009A1050&quot;/&gt;&lt;wsp:rsid wsp:val=&quot;009C2D70&quot;/&gt;&lt;wsp:rsid wsp:val=&quot;009C6606&quot;/&gt;&lt;wsp:rsid wsp:val=&quot;009D5417&quot;/&gt;&lt;wsp:rsid wsp:val=&quot;00A07EFB&quot;/&gt;&lt;wsp:rsid wsp:val=&quot;00A74900&quot;/&gt;&lt;wsp:rsid wsp:val=&quot;00A85461&quot;/&gt;&lt;wsp:rsid wsp:val=&quot;00AB513E&quot;/&gt;&lt;wsp:rsid wsp:val=&quot;00AD5C6C&quot;/&gt;&lt;wsp:rsid wsp:val=&quot;00B13FA2&quot;/&gt;&lt;wsp:rsid wsp:val=&quot;00B3546E&quot;/&gt;&lt;wsp:rsid wsp:val=&quot;00B44062&quot;/&gt;&lt;wsp:rsid wsp:val=&quot;00B4762A&quot;/&gt;&lt;wsp:rsid wsp:val=&quot;00B500CA&quot;/&gt;&lt;wsp:rsid wsp:val=&quot;00B615DE&quot;/&gt;&lt;wsp:rsid wsp:val=&quot;00BB2A0A&quot;/&gt;&lt;wsp:rsid wsp:val=&quot;00BB7657&quot;/&gt;&lt;wsp:rsid wsp:val=&quot;00BE1AAB&quot;/&gt;&lt;wsp:rsid wsp:val=&quot;00BF52AD&quot;/&gt;&lt;wsp:rsid wsp:val=&quot;00C31174&quot;/&gt;&lt;wsp:rsid wsp:val=&quot;00C54A26&quot;/&gt;&lt;wsp:rsid wsp:val=&quot;00C9377B&quot;/&gt;&lt;wsp:rsid wsp:val=&quot;00C9418C&quot;/&gt;&lt;wsp:rsid wsp:val=&quot;00CA47BD&quot;/&gt;&lt;wsp:rsid wsp:val=&quot;00CA4D3C&quot;/&gt;&lt;wsp:rsid wsp:val=&quot;00CD6F72&quot;/&gt;&lt;wsp:rsid wsp:val=&quot;00D4409B&quot;/&gt;&lt;wsp:rsid wsp:val=&quot;00D511B0&quot;/&gt;&lt;wsp:rsid wsp:val=&quot;00D917C5&quot;/&gt;&lt;wsp:rsid wsp:val=&quot;00D97E5F&quot;/&gt;&lt;wsp:rsid wsp:val=&quot;00DB3162&quot;/&gt;&lt;wsp:rsid wsp:val=&quot;00E212A7&quot;/&gt;&lt;wsp:rsid wsp:val=&quot;00E32272&quot;/&gt;&lt;wsp:rsid wsp:val=&quot;00E73A4D&quot;/&gt;&lt;wsp:rsid wsp:val=&quot;00F132F8&quot;/&gt;&lt;wsp:rsid wsp:val=&quot;00F40AB9&quot;/&gt;&lt;wsp:rsid wsp:val=&quot;00F77236&quot;/&gt;&lt;wsp:rsid wsp:val=&quot;00FC3B4A&quot;/&gt;&lt;/wsp:rsids&gt;&lt;/w:docPr&gt;&lt;w:body&gt;&lt;w:p wsp:rsidR=&quot;00000000&quot; wsp:rsidRDefault=&quot;00B3546E&quot;&gt;&lt;m:oMathPara&gt;&lt;m:oMath&gt;&lt;m:r&gt;&lt;m:rPr&gt;&lt;m:sty m:val=&quot;p&quot;/&gt;&lt;/m:rPr&gt;&lt;w:rPr&gt;&lt;w:rFonts w:ascii=&quot;Cambria Math&quot; w:h-ansi=&quot;Cambria Math&quot; w:cs=&quot;Calibri&quot;/&gt;&lt;wx:font wx:val=&quot;Cambria Math&quot;/&gt;&lt;/w:rPr&gt;&lt;m:t&gt;5.7+&lt;/m:t&gt;&lt;/m:r&gt;&lt;m:d&gt;&lt;m:dPr&gt;&lt;m:ctrlPr&gt;&lt;w:rPr&gt;&lt;w:rFonts w:ascii=&quot;Cambria Math&quot; w:h-ansi=&quot;Cambria Math&quot; w:cs=&quot;Calibri&quot;/&gt;&lt;wx:font wx:val=&quot;Cambria Math&quot;/&gt;&lt;/w:rPr&gt;&lt;/m:ctrlPr&gt;&lt;/m:dPr&gt;&lt;m:e&gt;&lt;m:r&gt;&lt;m:rPr&gt;&lt;m:sty m:val=&quot;p&quot;/&gt;&lt;/m:rPr&gt;&lt;w:rPr&gt;&lt;w:rFonts w:ascii=&quot;Cambria Math&quot; w:h-ansi=&quot;Cambria Math&quot; w:cs=&quot;Calibri&quot;/&gt;&lt;wx:font wx:val=&quot;Cambria Math&quot;/&gt;&lt;/w:rPr&gt;&lt;m:t&gt;1.3â€¢5x&lt;/m:t&gt;&lt;/m:r&gt;&lt;/m:e&gt;&lt;/m:d&gt;&lt;m:r&gt;&lt;m:rPr&gt;&lt;m:sty m:val=&quot;p&quot;/&gt;&lt;/m:rPr&gt;&lt;w:rPr&gt;&lt;w:rFonts w:ascii=&quot;Cambria Math&quot; w:h-ansi=&quot;Cambria Math&quot; w:cs=&quot;Calibri&quot;/&gt;&lt;wx:font wx:val=&quot;Cambria Math&quot;/&gt;&lt;/w:rPr&gt;&lt;m:t&gt;=2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6" o:title="" chromakey="white"/>
          </v:shape>
        </w:pict>
      </w:r>
      <w:r w:rsidRPr="00333B37">
        <w:rPr>
          <w:rFonts w:cstheme="minorHAnsi"/>
        </w:rPr>
        <w:instrText xml:space="preserve"> </w:instrText>
      </w:r>
      <w:r w:rsidR="00E040F1" w:rsidRPr="00333B37">
        <w:rPr>
          <w:rFonts w:cstheme="minorHAnsi"/>
        </w:rPr>
        <w:fldChar w:fldCharType="separate"/>
      </w:r>
      <w:r w:rsidR="00E040F1" w:rsidRPr="00E040F1">
        <w:rPr>
          <w:position w:val="-6"/>
        </w:rPr>
        <w:pict>
          <v:shape id="_x0000_i1064" type="#_x0000_t75" style="width:108pt;height:14.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TotalTime&gt;0&lt;/o:TotalTime&gt;&lt;o:Version&gt;12&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961C1&quot;/&gt;&lt;wsp:rsid wsp:val=&quot;00012004&quot;/&gt;&lt;wsp:rsid wsp:val=&quot;00077E29&quot;/&gt;&lt;wsp:rsid wsp:val=&quot;000C1833&quot;/&gt;&lt;wsp:rsid wsp:val=&quot;000E57D1&quot;/&gt;&lt;wsp:rsid wsp:val=&quot;00124052&quot;/&gt;&lt;wsp:rsid wsp:val=&quot;00135E10&quot;/&gt;&lt;wsp:rsid wsp:val=&quot;001810D6&quot;/&gt;&lt;wsp:rsid wsp:val=&quot;001A6FB0&quot;/&gt;&lt;wsp:rsid wsp:val=&quot;001C2CF0&quot;/&gt;&lt;wsp:rsid wsp:val=&quot;001F4F30&quot;/&gt;&lt;wsp:rsid wsp:val=&quot;002014D4&quot;/&gt;&lt;wsp:rsid wsp:val=&quot;002078A4&quot;/&gt;&lt;wsp:rsid wsp:val=&quot;00231F36&quot;/&gt;&lt;wsp:rsid wsp:val=&quot;00251A9E&quot;/&gt;&lt;wsp:rsid wsp:val=&quot;00280160&quot;/&gt;&lt;wsp:rsid wsp:val=&quot;002A01A3&quot;/&gt;&lt;wsp:rsid wsp:val=&quot;002D37F3&quot;/&gt;&lt;wsp:rsid wsp:val=&quot;003012F5&quot;/&gt;&lt;wsp:rsid wsp:val=&quot;00323D7F&quot;/&gt;&lt;wsp:rsid wsp:val=&quot;00333B37&quot;/&gt;&lt;wsp:rsid wsp:val=&quot;00334B5F&quot;/&gt;&lt;wsp:rsid wsp:val=&quot;00335460&quot;/&gt;&lt;wsp:rsid wsp:val=&quot;00362F5B&quot;/&gt;&lt;wsp:rsid wsp:val=&quot;00373F75&quot;/&gt;&lt;wsp:rsid wsp:val=&quot;003961C1&quot;/&gt;&lt;wsp:rsid wsp:val=&quot;00396D92&quot;/&gt;&lt;wsp:rsid wsp:val=&quot;003A6A66&quot;/&gt;&lt;wsp:rsid wsp:val=&quot;003F793F&quot;/&gt;&lt;wsp:rsid wsp:val=&quot;004E6DB9&quot;/&gt;&lt;wsp:rsid wsp:val=&quot;005211ED&quot;/&gt;&lt;wsp:rsid wsp:val=&quot;0057165D&quot;/&gt;&lt;wsp:rsid wsp:val=&quot;005721F4&quot;/&gt;&lt;wsp:rsid wsp:val=&quot;0060095E&quot;/&gt;&lt;wsp:rsid wsp:val=&quot;00636A73&quot;/&gt;&lt;wsp:rsid wsp:val=&quot;0065041B&quot;/&gt;&lt;wsp:rsid wsp:val=&quot;0067347F&quot;/&gt;&lt;wsp:rsid wsp:val=&quot;00691453&quot;/&gt;&lt;wsp:rsid wsp:val=&quot;006A7167&quot;/&gt;&lt;wsp:rsid wsp:val=&quot;006D3743&quot;/&gt;&lt;wsp:rsid wsp:val=&quot;006E699D&quot;/&gt;&lt;wsp:rsid wsp:val=&quot;006F41EB&quot;/&gt;&lt;wsp:rsid wsp:val=&quot;007240AF&quot;/&gt;&lt;wsp:rsid wsp:val=&quot;00764E71&quot;/&gt;&lt;wsp:rsid wsp:val=&quot;007E13C2&quot;/&gt;&lt;wsp:rsid wsp:val=&quot;007F2B66&quot;/&gt;&lt;wsp:rsid wsp:val=&quot;00812792&quot;/&gt;&lt;wsp:rsid wsp:val=&quot;00817BA7&quot;/&gt;&lt;wsp:rsid wsp:val=&quot;00822553&quot;/&gt;&lt;wsp:rsid wsp:val=&quot;008322E7&quot;/&gt;&lt;wsp:rsid wsp:val=&quot;00864A2D&quot;/&gt;&lt;wsp:rsid wsp:val=&quot;00894D0E&quot;/&gt;&lt;wsp:rsid wsp:val=&quot;008A0761&quot;/&gt;&lt;wsp:rsid wsp:val=&quot;008B1DDB&quot;/&gt;&lt;wsp:rsid wsp:val=&quot;008C0032&quot;/&gt;&lt;wsp:rsid wsp:val=&quot;008E357A&quot;/&gt;&lt;wsp:rsid wsp:val=&quot;0096191D&quot;/&gt;&lt;wsp:rsid wsp:val=&quot;00963792&quot;/&gt;&lt;wsp:rsid wsp:val=&quot;00970FAF&quot;/&gt;&lt;wsp:rsid wsp:val=&quot;009950D7&quot;/&gt;&lt;wsp:rsid wsp:val=&quot;009A1050&quot;/&gt;&lt;wsp:rsid wsp:val=&quot;009C2D70&quot;/&gt;&lt;wsp:rsid wsp:val=&quot;009C6606&quot;/&gt;&lt;wsp:rsid wsp:val=&quot;009D5417&quot;/&gt;&lt;wsp:rsid wsp:val=&quot;00A07EFB&quot;/&gt;&lt;wsp:rsid wsp:val=&quot;00A74900&quot;/&gt;&lt;wsp:rsid wsp:val=&quot;00A85461&quot;/&gt;&lt;wsp:rsid wsp:val=&quot;00AB513E&quot;/&gt;&lt;wsp:rsid wsp:val=&quot;00AD5C6C&quot;/&gt;&lt;wsp:rsid wsp:val=&quot;00B13FA2&quot;/&gt;&lt;wsp:rsid wsp:val=&quot;00B3546E&quot;/&gt;&lt;wsp:rsid wsp:val=&quot;00B44062&quot;/&gt;&lt;wsp:rsid wsp:val=&quot;00B4762A&quot;/&gt;&lt;wsp:rsid wsp:val=&quot;00B500CA&quot;/&gt;&lt;wsp:rsid wsp:val=&quot;00B615DE&quot;/&gt;&lt;wsp:rsid wsp:val=&quot;00BB2A0A&quot;/&gt;&lt;wsp:rsid wsp:val=&quot;00BB7657&quot;/&gt;&lt;wsp:rsid wsp:val=&quot;00BE1AAB&quot;/&gt;&lt;wsp:rsid wsp:val=&quot;00BF52AD&quot;/&gt;&lt;wsp:rsid wsp:val=&quot;00C31174&quot;/&gt;&lt;wsp:rsid wsp:val=&quot;00C54A26&quot;/&gt;&lt;wsp:rsid wsp:val=&quot;00C9377B&quot;/&gt;&lt;wsp:rsid wsp:val=&quot;00C9418C&quot;/&gt;&lt;wsp:rsid wsp:val=&quot;00CA47BD&quot;/&gt;&lt;wsp:rsid wsp:val=&quot;00CA4D3C&quot;/&gt;&lt;wsp:rsid wsp:val=&quot;00CD6F72&quot;/&gt;&lt;wsp:rsid wsp:val=&quot;00D4409B&quot;/&gt;&lt;wsp:rsid wsp:val=&quot;00D511B0&quot;/&gt;&lt;wsp:rsid wsp:val=&quot;00D917C5&quot;/&gt;&lt;wsp:rsid wsp:val=&quot;00D97E5F&quot;/&gt;&lt;wsp:rsid wsp:val=&quot;00DB3162&quot;/&gt;&lt;wsp:rsid wsp:val=&quot;00E212A7&quot;/&gt;&lt;wsp:rsid wsp:val=&quot;00E32272&quot;/&gt;&lt;wsp:rsid wsp:val=&quot;00E73A4D&quot;/&gt;&lt;wsp:rsid wsp:val=&quot;00F132F8&quot;/&gt;&lt;wsp:rsid wsp:val=&quot;00F40AB9&quot;/&gt;&lt;wsp:rsid wsp:val=&quot;00F77236&quot;/&gt;&lt;wsp:rsid wsp:val=&quot;00FC3B4A&quot;/&gt;&lt;/wsp:rsids&gt;&lt;/w:docPr&gt;&lt;w:body&gt;&lt;w:p wsp:rsidR=&quot;00000000&quot; wsp:rsidRDefault=&quot;00B3546E&quot;&gt;&lt;m:oMathPara&gt;&lt;m:oMath&gt;&lt;m:r&gt;&lt;m:rPr&gt;&lt;m:sty m:val=&quot;p&quot;/&gt;&lt;/m:rPr&gt;&lt;w:rPr&gt;&lt;w:rFonts w:ascii=&quot;Cambria Math&quot; w:h-ansi=&quot;Cambria Math&quot; w:cs=&quot;Calibri&quot;/&gt;&lt;wx:font wx:val=&quot;Cambria Math&quot;/&gt;&lt;/w:rPr&gt;&lt;m:t&gt;5.7+&lt;/m:t&gt;&lt;/m:r&gt;&lt;m:d&gt;&lt;m:dPr&gt;&lt;m:ctrlPr&gt;&lt;w:rPr&gt;&lt;w:rFonts w:ascii=&quot;Cambria Math&quot; w:h-ansi=&quot;Cambria Math&quot; w:cs=&quot;Calibri&quot;/&gt;&lt;wx:font wx:val=&quot;Cambria Math&quot;/&gt;&lt;/w:rPr&gt;&lt;/m:ctrlPr&gt;&lt;/m:dPr&gt;&lt;m:e&gt;&lt;m:r&gt;&lt;m:rPr&gt;&lt;m:sty m:val=&quot;p&quot;/&gt;&lt;/m:rPr&gt;&lt;w:rPr&gt;&lt;w:rFonts w:ascii=&quot;Cambria Math&quot; w:h-ansi=&quot;Cambria Math&quot; w:cs=&quot;Calibri&quot;/&gt;&lt;wx:font wx:val=&quot;Cambria Math&quot;/&gt;&lt;/w:rPr&gt;&lt;m:t&gt;1.3â€¢5x&lt;/m:t&gt;&lt;/m:r&gt;&lt;/m:e&gt;&lt;/m:d&gt;&lt;m:r&gt;&lt;m:rPr&gt;&lt;m:sty m:val=&quot;p&quot;/&gt;&lt;/m:rPr&gt;&lt;w:rPr&gt;&lt;w:rFonts w:ascii=&quot;Cambria Math&quot; w:h-ansi=&quot;Cambria Math&quot; w:cs=&quot;Calibri&quot;/&gt;&lt;wx:font wx:val=&quot;Cambria Math&quot;/&gt;&lt;/w:rPr&gt;&lt;m:t&gt;=2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6" o:title="" chromakey="white"/>
          </v:shape>
        </w:pict>
      </w:r>
      <w:r w:rsidR="00E040F1" w:rsidRPr="00333B37">
        <w:rPr>
          <w:rFonts w:cstheme="minorHAnsi"/>
        </w:rPr>
        <w:fldChar w:fldCharType="end"/>
      </w:r>
      <w:r>
        <w:rPr>
          <w:rFonts w:cstheme="minorHAnsi" w:hint="eastAsia"/>
        </w:rPr>
        <w:t xml:space="preserve">. Find </w:t>
      </w:r>
      <w:r w:rsidR="00AA7A80">
        <w:rPr>
          <w:rFonts w:cstheme="minorHAnsi" w:hint="eastAsia"/>
        </w:rPr>
        <w:t>x</w:t>
      </w:r>
      <w:r w:rsidR="00AA7A80">
        <w:rPr>
          <w:rFonts w:cstheme="minorHAnsi"/>
        </w:rPr>
        <w:t>.</w:t>
      </w:r>
    </w:p>
    <w:p w:rsidR="00AA7A80" w:rsidRDefault="00AA7A80" w:rsidP="00333B37">
      <w:pPr>
        <w:adjustRightInd w:val="0"/>
        <w:rPr>
          <w:rFonts w:cstheme="minorHAnsi"/>
        </w:rPr>
      </w:pPr>
    </w:p>
    <w:p w:rsidR="00333B37" w:rsidRPr="00AA7A80" w:rsidRDefault="00E24330" w:rsidP="00333B37">
      <w:pPr>
        <w:adjustRightInd w:val="0"/>
        <w:rPr>
          <w:rFonts w:cstheme="minorHAnsi"/>
          <w:b/>
        </w:rPr>
      </w:pPr>
      <w:r>
        <w:rPr>
          <w:rFonts w:cstheme="minorHAnsi" w:hint="eastAsia"/>
          <w:b/>
        </w:rPr>
        <w:t>A</w:t>
      </w:r>
      <w:r>
        <w:rPr>
          <w:rFonts w:cstheme="minorHAnsi"/>
          <w:b/>
        </w:rPr>
        <w:t>.</w:t>
      </w:r>
      <w:r>
        <w:rPr>
          <w:rFonts w:cstheme="minorHAnsi" w:hint="eastAsia"/>
          <w:b/>
        </w:rPr>
        <w:t xml:space="preserve"> 4 </w:t>
      </w:r>
      <w:r>
        <w:rPr>
          <w:rFonts w:cstheme="minorHAnsi" w:hint="eastAsia"/>
          <w:b/>
        </w:rPr>
        <w:tab/>
      </w:r>
      <w:r>
        <w:rPr>
          <w:rFonts w:cstheme="minorHAnsi" w:hint="eastAsia"/>
          <w:b/>
        </w:rPr>
        <w:tab/>
        <w:t>B</w:t>
      </w:r>
      <w:r>
        <w:rPr>
          <w:rFonts w:cstheme="minorHAnsi"/>
          <w:b/>
        </w:rPr>
        <w:t>.</w:t>
      </w:r>
      <w:r w:rsidR="00333B37" w:rsidRPr="00AA7A80">
        <w:rPr>
          <w:rFonts w:cstheme="minorHAnsi" w:hint="eastAsia"/>
          <w:b/>
        </w:rPr>
        <w:t xml:space="preserve"> 2.</w:t>
      </w:r>
      <w:r w:rsidR="00AA7A80">
        <w:rPr>
          <w:rFonts w:cstheme="minorHAnsi"/>
          <w:b/>
        </w:rPr>
        <w:t>4</w:t>
      </w:r>
      <w:r>
        <w:rPr>
          <w:rFonts w:cstheme="minorHAnsi" w:hint="eastAsia"/>
          <w:b/>
        </w:rPr>
        <w:t xml:space="preserve"> </w:t>
      </w:r>
      <w:r>
        <w:rPr>
          <w:rFonts w:cstheme="minorHAnsi" w:hint="eastAsia"/>
          <w:b/>
        </w:rPr>
        <w:tab/>
      </w:r>
      <w:r>
        <w:rPr>
          <w:rFonts w:cstheme="minorHAnsi" w:hint="eastAsia"/>
          <w:b/>
        </w:rPr>
        <w:tab/>
        <w:t>C</w:t>
      </w:r>
      <w:r>
        <w:rPr>
          <w:rFonts w:cstheme="minorHAnsi"/>
          <w:b/>
        </w:rPr>
        <w:t>.</w:t>
      </w:r>
      <w:r>
        <w:rPr>
          <w:rFonts w:cstheme="minorHAnsi" w:hint="eastAsia"/>
          <w:b/>
        </w:rPr>
        <w:t xml:space="preserve"> 2.2 </w:t>
      </w:r>
      <w:r>
        <w:rPr>
          <w:rFonts w:cstheme="minorHAnsi" w:hint="eastAsia"/>
          <w:b/>
        </w:rPr>
        <w:tab/>
      </w:r>
      <w:r>
        <w:rPr>
          <w:rFonts w:cstheme="minorHAnsi" w:hint="eastAsia"/>
          <w:b/>
        </w:rPr>
        <w:tab/>
        <w:t>D</w:t>
      </w:r>
      <w:r>
        <w:rPr>
          <w:rFonts w:cstheme="minorHAnsi"/>
          <w:b/>
        </w:rPr>
        <w:t>.</w:t>
      </w:r>
      <w:r w:rsidR="00AA7A80">
        <w:rPr>
          <w:rFonts w:cstheme="minorHAnsi" w:hint="eastAsia"/>
          <w:b/>
        </w:rPr>
        <w:t xml:space="preserve"> </w:t>
      </w:r>
      <w:r w:rsidR="00AA7A80">
        <w:rPr>
          <w:rFonts w:cstheme="minorHAnsi"/>
          <w:b/>
        </w:rPr>
        <w:t>0.22</w:t>
      </w:r>
      <w:r w:rsidR="00AA7A80">
        <w:rPr>
          <w:rFonts w:cstheme="minorHAnsi" w:hint="eastAsia"/>
          <w:b/>
        </w:rPr>
        <w:t xml:space="preserve"> </w:t>
      </w:r>
      <w:r w:rsidR="00AA7A80">
        <w:rPr>
          <w:rFonts w:cstheme="minorHAnsi" w:hint="eastAsia"/>
          <w:b/>
        </w:rPr>
        <w:tab/>
      </w:r>
      <w:r>
        <w:rPr>
          <w:rFonts w:cstheme="minorHAnsi" w:hint="eastAsia"/>
          <w:b/>
        </w:rPr>
        <w:t>E</w:t>
      </w:r>
      <w:r>
        <w:rPr>
          <w:rFonts w:cstheme="minorHAnsi"/>
          <w:b/>
        </w:rPr>
        <w:t>.</w:t>
      </w:r>
      <w:r w:rsidR="00333B37" w:rsidRPr="00AA7A80">
        <w:rPr>
          <w:rFonts w:cstheme="minorHAnsi" w:hint="eastAsia"/>
          <w:b/>
        </w:rPr>
        <w:t xml:space="preserve"> NOTA </w:t>
      </w:r>
    </w:p>
    <w:p w:rsidR="00333B37" w:rsidRDefault="00333B37" w:rsidP="00333B37">
      <w:pPr>
        <w:adjustRightInd w:val="0"/>
        <w:rPr>
          <w:rFonts w:cstheme="minorHAnsi"/>
        </w:rPr>
      </w:pPr>
    </w:p>
    <w:p w:rsidR="00E24330" w:rsidRDefault="00E040F1" w:rsidP="00333B37">
      <w:pPr>
        <w:adjustRightInd w:val="0"/>
        <w:rPr>
          <w:rFonts w:cstheme="minorHAnsi"/>
        </w:rPr>
      </w:pPr>
      <w:r w:rsidRPr="00E040F1">
        <w:rPr>
          <w:noProof/>
        </w:rPr>
        <w:pict>
          <v:shape id="Picture 1" o:spid="_x0000_s1071" type="#_x0000_t75" style="position:absolute;margin-left:366.3pt;margin-top:4.2pt;width:52.45pt;height:58.65pt;z-index:-251658752;visibility:visible;mso-wrap-style:square;mso-position-horizontal-relative:text;mso-position-vertical-relative:text;mso-width-relative:page;mso-height-relative:page">
            <v:imagedata r:id="rId77" o:title=""/>
          </v:shape>
        </w:pict>
      </w:r>
      <w:r w:rsidR="00333B37">
        <w:rPr>
          <w:rFonts w:cstheme="minorHAnsi" w:hint="eastAsia"/>
        </w:rPr>
        <w:t xml:space="preserve">25. Nitasha is a special little starfish. Instead of being shaped like a </w:t>
      </w:r>
    </w:p>
    <w:p w:rsidR="00E24330" w:rsidRDefault="00333B37" w:rsidP="00333B37">
      <w:pPr>
        <w:adjustRightInd w:val="0"/>
        <w:rPr>
          <w:rFonts w:cstheme="minorHAnsi"/>
        </w:rPr>
      </w:pPr>
      <w:r>
        <w:rPr>
          <w:rFonts w:cstheme="minorHAnsi" w:hint="eastAsia"/>
        </w:rPr>
        <w:t>normal star</w:t>
      </w:r>
      <w:r w:rsidR="00E24330">
        <w:rPr>
          <w:rFonts w:cstheme="minorHAnsi" w:hint="eastAsia"/>
        </w:rPr>
        <w:t xml:space="preserve">, she is shaped like the </w:t>
      </w:r>
      <w:r>
        <w:rPr>
          <w:rFonts w:cstheme="minorHAnsi" w:hint="eastAsia"/>
        </w:rPr>
        <w:t xml:space="preserve">Star of David. Each of the </w:t>
      </w:r>
    </w:p>
    <w:p w:rsidR="00E24330" w:rsidRDefault="00333B37" w:rsidP="00333B37">
      <w:pPr>
        <w:adjustRightInd w:val="0"/>
        <w:rPr>
          <w:rFonts w:cstheme="minorHAnsi"/>
        </w:rPr>
      </w:pPr>
      <w:r>
        <w:rPr>
          <w:rFonts w:cstheme="minorHAnsi" w:hint="eastAsia"/>
        </w:rPr>
        <w:t xml:space="preserve">sides of the two big </w:t>
      </w:r>
      <w:r>
        <w:rPr>
          <w:rFonts w:cstheme="minorHAnsi"/>
        </w:rPr>
        <w:t>regular</w:t>
      </w:r>
      <w:r>
        <w:rPr>
          <w:rFonts w:cstheme="minorHAnsi" w:hint="eastAsia"/>
        </w:rPr>
        <w:t xml:space="preserve"> triangles that make up her shape has a </w:t>
      </w:r>
    </w:p>
    <w:p w:rsidR="00333B37" w:rsidRDefault="00333B37" w:rsidP="00333B37">
      <w:pPr>
        <w:adjustRightInd w:val="0"/>
        <w:rPr>
          <w:rFonts w:cstheme="minorHAnsi"/>
          <w:noProof/>
          <w:u w:val="single"/>
        </w:rPr>
      </w:pPr>
      <w:r>
        <w:rPr>
          <w:rFonts w:cstheme="minorHAnsi" w:hint="eastAsia"/>
        </w:rPr>
        <w:t>length of 4 inches. Find the area of one of the two big triangles.</w:t>
      </w:r>
      <w:r w:rsidRPr="001C33EE">
        <w:rPr>
          <w:rFonts w:cstheme="minorHAnsi" w:hint="eastAsia"/>
          <w:noProof/>
        </w:rPr>
        <w:t xml:space="preserve"> </w:t>
      </w:r>
    </w:p>
    <w:p w:rsidR="00E24330" w:rsidRDefault="00E24330" w:rsidP="00333B37">
      <w:pPr>
        <w:adjustRightInd w:val="0"/>
        <w:rPr>
          <w:rFonts w:cstheme="minorHAnsi"/>
        </w:rPr>
      </w:pPr>
    </w:p>
    <w:p w:rsidR="00333B37" w:rsidRPr="00E24330" w:rsidRDefault="00E24330" w:rsidP="00333B37">
      <w:pPr>
        <w:adjustRightInd w:val="0"/>
        <w:rPr>
          <w:rFonts w:cstheme="minorHAnsi"/>
          <w:b/>
        </w:rPr>
      </w:pPr>
      <w:r>
        <w:rPr>
          <w:rFonts w:cstheme="minorHAnsi" w:hint="eastAsia"/>
          <w:b/>
        </w:rPr>
        <w:t>A</w:t>
      </w:r>
      <w:r>
        <w:rPr>
          <w:rFonts w:cstheme="minorHAnsi"/>
          <w:b/>
        </w:rPr>
        <w:t>.</w:t>
      </w:r>
      <w:r w:rsidR="00333B37" w:rsidRPr="00E24330">
        <w:rPr>
          <w:rFonts w:cstheme="minorHAnsi" w:hint="eastAsia"/>
          <w:b/>
        </w:rPr>
        <w:t xml:space="preserve"> 16  </w:t>
      </w:r>
      <w:r w:rsidR="00333B37" w:rsidRPr="00E24330">
        <w:rPr>
          <w:rFonts w:cstheme="minorHAnsi" w:hint="eastAsia"/>
          <w:b/>
        </w:rPr>
        <w:tab/>
      </w:r>
      <w:r w:rsidR="00333B37" w:rsidRPr="00E24330">
        <w:rPr>
          <w:rFonts w:cstheme="minorHAnsi" w:hint="eastAsia"/>
          <w:b/>
        </w:rPr>
        <w:tab/>
        <w:t>B</w:t>
      </w:r>
      <w:r>
        <w:rPr>
          <w:rFonts w:cstheme="minorHAnsi"/>
          <w:b/>
        </w:rPr>
        <w:t xml:space="preserve">.  </w:t>
      </w:r>
      <w:r w:rsidRPr="00E24330">
        <w:rPr>
          <w:rFonts w:cstheme="minorHAnsi"/>
          <w:b/>
          <w:position w:val="-8"/>
        </w:rPr>
        <w:object w:dxaOrig="499" w:dyaOrig="360">
          <v:shape id="_x0000_i1065" type="#_x0000_t75" style="width:24.75pt;height:18pt" o:ole="">
            <v:imagedata r:id="rId78" o:title=""/>
          </v:shape>
          <o:OLEObject Type="Embed" ProgID="Equation.DSMT4" ShapeID="_x0000_i1065" DrawAspect="Content" ObjectID="_1381171344" r:id="rId79"/>
        </w:object>
      </w:r>
      <w:r w:rsidR="00333B37" w:rsidRPr="00E24330">
        <w:rPr>
          <w:rFonts w:cstheme="minorHAnsi" w:hint="eastAsia"/>
          <w:b/>
        </w:rPr>
        <w:t xml:space="preserve"> </w:t>
      </w:r>
      <w:r w:rsidR="00E040F1" w:rsidRPr="00E24330">
        <w:rPr>
          <w:rFonts w:cstheme="minorHAnsi"/>
          <w:b/>
        </w:rPr>
        <w:fldChar w:fldCharType="begin"/>
      </w:r>
      <w:r w:rsidR="00333B37" w:rsidRPr="00E24330">
        <w:rPr>
          <w:rFonts w:cstheme="minorHAnsi"/>
          <w:b/>
        </w:rPr>
        <w:instrText xml:space="preserve"> QUOTE </w:instrText>
      </w:r>
      <w:r w:rsidR="00E040F1" w:rsidRPr="00E040F1">
        <w:rPr>
          <w:b/>
          <w:position w:val="-6"/>
        </w:rPr>
        <w:pict>
          <v:shape id="_x0000_i1066" type="#_x0000_t75" style="width:21pt;height:15.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TotalTime&gt;0&lt;/o:TotalTime&gt;&lt;o:Version&gt;12&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961C1&quot;/&gt;&lt;wsp:rsid wsp:val=&quot;00012004&quot;/&gt;&lt;wsp:rsid wsp:val=&quot;00077E29&quot;/&gt;&lt;wsp:rsid wsp:val=&quot;000C1833&quot;/&gt;&lt;wsp:rsid wsp:val=&quot;000E57D1&quot;/&gt;&lt;wsp:rsid wsp:val=&quot;00124052&quot;/&gt;&lt;wsp:rsid wsp:val=&quot;00135E10&quot;/&gt;&lt;wsp:rsid wsp:val=&quot;001810D6&quot;/&gt;&lt;wsp:rsid wsp:val=&quot;001A6FB0&quot;/&gt;&lt;wsp:rsid wsp:val=&quot;001C2CF0&quot;/&gt;&lt;wsp:rsid wsp:val=&quot;001F4F30&quot;/&gt;&lt;wsp:rsid wsp:val=&quot;002014D4&quot;/&gt;&lt;wsp:rsid wsp:val=&quot;002078A4&quot;/&gt;&lt;wsp:rsid wsp:val=&quot;00231F36&quot;/&gt;&lt;wsp:rsid wsp:val=&quot;00251A9E&quot;/&gt;&lt;wsp:rsid wsp:val=&quot;00280160&quot;/&gt;&lt;wsp:rsid wsp:val=&quot;002A01A3&quot;/&gt;&lt;wsp:rsid wsp:val=&quot;002D37F3&quot;/&gt;&lt;wsp:rsid wsp:val=&quot;003012F5&quot;/&gt;&lt;wsp:rsid wsp:val=&quot;00323D7F&quot;/&gt;&lt;wsp:rsid wsp:val=&quot;00333B37&quot;/&gt;&lt;wsp:rsid wsp:val=&quot;00334B5F&quot;/&gt;&lt;wsp:rsid wsp:val=&quot;00335460&quot;/&gt;&lt;wsp:rsid wsp:val=&quot;00362F5B&quot;/&gt;&lt;wsp:rsid wsp:val=&quot;00373F75&quot;/&gt;&lt;wsp:rsid wsp:val=&quot;003961C1&quot;/&gt;&lt;wsp:rsid wsp:val=&quot;00396D92&quot;/&gt;&lt;wsp:rsid wsp:val=&quot;003A6A66&quot;/&gt;&lt;wsp:rsid wsp:val=&quot;003F793F&quot;/&gt;&lt;wsp:rsid wsp:val=&quot;00445955&quot;/&gt;&lt;wsp:rsid wsp:val=&quot;004E6DB9&quot;/&gt;&lt;wsp:rsid wsp:val=&quot;005211ED&quot;/&gt;&lt;wsp:rsid wsp:val=&quot;0057165D&quot;/&gt;&lt;wsp:rsid wsp:val=&quot;005721F4&quot;/&gt;&lt;wsp:rsid wsp:val=&quot;0060095E&quot;/&gt;&lt;wsp:rsid wsp:val=&quot;00636A73&quot;/&gt;&lt;wsp:rsid wsp:val=&quot;0065041B&quot;/&gt;&lt;wsp:rsid wsp:val=&quot;0067347F&quot;/&gt;&lt;wsp:rsid wsp:val=&quot;00691453&quot;/&gt;&lt;wsp:rsid wsp:val=&quot;006A7167&quot;/&gt;&lt;wsp:rsid wsp:val=&quot;006D3743&quot;/&gt;&lt;wsp:rsid wsp:val=&quot;006E699D&quot;/&gt;&lt;wsp:rsid wsp:val=&quot;006F41EB&quot;/&gt;&lt;wsp:rsid wsp:val=&quot;007240AF&quot;/&gt;&lt;wsp:rsid wsp:val=&quot;00764E71&quot;/&gt;&lt;wsp:rsid wsp:val=&quot;007E13C2&quot;/&gt;&lt;wsp:rsid wsp:val=&quot;007F2B66&quot;/&gt;&lt;wsp:rsid wsp:val=&quot;00812792&quot;/&gt;&lt;wsp:rsid wsp:val=&quot;00817BA7&quot;/&gt;&lt;wsp:rsid wsp:val=&quot;00822553&quot;/&gt;&lt;wsp:rsid wsp:val=&quot;008322E7&quot;/&gt;&lt;wsp:rsid wsp:val=&quot;00864A2D&quot;/&gt;&lt;wsp:rsid wsp:val=&quot;00894D0E&quot;/&gt;&lt;wsp:rsid wsp:val=&quot;008A0761&quot;/&gt;&lt;wsp:rsid wsp:val=&quot;008B1DDB&quot;/&gt;&lt;wsp:rsid wsp:val=&quot;008C0032&quot;/&gt;&lt;wsp:rsid wsp:val=&quot;008E357A&quot;/&gt;&lt;wsp:rsid wsp:val=&quot;0096191D&quot;/&gt;&lt;wsp:rsid wsp:val=&quot;00963792&quot;/&gt;&lt;wsp:rsid wsp:val=&quot;00970FAF&quot;/&gt;&lt;wsp:rsid wsp:val=&quot;009950D7&quot;/&gt;&lt;wsp:rsid wsp:val=&quot;009A1050&quot;/&gt;&lt;wsp:rsid wsp:val=&quot;009C2D70&quot;/&gt;&lt;wsp:rsid wsp:val=&quot;009C6606&quot;/&gt;&lt;wsp:rsid wsp:val=&quot;009D5417&quot;/&gt;&lt;wsp:rsid wsp:val=&quot;00A07EFB&quot;/&gt;&lt;wsp:rsid wsp:val=&quot;00A74900&quot;/&gt;&lt;wsp:rsid wsp:val=&quot;00A85461&quot;/&gt;&lt;wsp:rsid wsp:val=&quot;00AB513E&quot;/&gt;&lt;wsp:rsid wsp:val=&quot;00AD5C6C&quot;/&gt;&lt;wsp:rsid wsp:val=&quot;00B13FA2&quot;/&gt;&lt;wsp:rsid wsp:val=&quot;00B44062&quot;/&gt;&lt;wsp:rsid wsp:val=&quot;00B4762A&quot;/&gt;&lt;wsp:rsid wsp:val=&quot;00B500CA&quot;/&gt;&lt;wsp:rsid wsp:val=&quot;00B615DE&quot;/&gt;&lt;wsp:rsid wsp:val=&quot;00BB2A0A&quot;/&gt;&lt;wsp:rsid wsp:val=&quot;00BB7657&quot;/&gt;&lt;wsp:rsid wsp:val=&quot;00BE1AAB&quot;/&gt;&lt;wsp:rsid wsp:val=&quot;00BF52AD&quot;/&gt;&lt;wsp:rsid wsp:val=&quot;00C31174&quot;/&gt;&lt;wsp:rsid wsp:val=&quot;00C54A26&quot;/&gt;&lt;wsp:rsid wsp:val=&quot;00C9377B&quot;/&gt;&lt;wsp:rsid wsp:val=&quot;00C9418C&quot;/&gt;&lt;wsp:rsid wsp:val=&quot;00CA47BD&quot;/&gt;&lt;wsp:rsid wsp:val=&quot;00CA4D3C&quot;/&gt;&lt;wsp:rsid wsp:val=&quot;00CD6F72&quot;/&gt;&lt;wsp:rsid wsp:val=&quot;00D4409B&quot;/&gt;&lt;wsp:rsid wsp:val=&quot;00D511B0&quot;/&gt;&lt;wsp:rsid wsp:val=&quot;00D917C5&quot;/&gt;&lt;wsp:rsid wsp:val=&quot;00D97E5F&quot;/&gt;&lt;wsp:rsid wsp:val=&quot;00DB3162&quot;/&gt;&lt;wsp:rsid wsp:val=&quot;00E212A7&quot;/&gt;&lt;wsp:rsid wsp:val=&quot;00E32272&quot;/&gt;&lt;wsp:rsid wsp:val=&quot;00E73A4D&quot;/&gt;&lt;wsp:rsid wsp:val=&quot;00F132F8&quot;/&gt;&lt;wsp:rsid wsp:val=&quot;00F40AB9&quot;/&gt;&lt;wsp:rsid wsp:val=&quot;00F77236&quot;/&gt;&lt;wsp:rsid wsp:val=&quot;00FC3B4A&quot;/&gt;&lt;/wsp:rsids&gt;&lt;/w:docPr&gt;&lt;w:body&gt;&lt;w:p wsp:rsidR=&quot;00000000&quot; wsp:rsidRDefault=&quot;00445955&quot;&gt;&lt;m:oMathPara&gt;&lt;m:oMath&gt;&lt;m:r&gt;&lt;m:rPr&gt;&lt;m:sty m:val=&quot;p&quot;/&gt;&lt;/m:rPr&gt;&lt;w:rPr&gt;&lt;w:rFonts w:ascii=&quot;Cambria Math&quot; w:h-ansi=&quot;Cambria Math&quot; w:cs=&quot;Calibri&quot;/&gt;&lt;wx:font wx:val=&quot;Cambria Math&quot;/&gt;&lt;/w:rPr&gt;&lt;m:t&gt;8&lt;/m:t&gt;&lt;/m:r&gt;&lt;m:rad&gt;&lt;m:radPr&gt;&lt;m:degHide m:val=&quot;on&quot;/&gt;&lt;m:ctrlPr&gt;&lt;w:rPr&gt;&lt;w:rFonts w:ascii=&quot;Cambria Math&quot; w:h-ansi=&quot;Cambria Math&quot; w:cs=&quot;Calibri&quot;/&gt;&lt;wx:font wx:val=&quot;Cambria Math&quot;/&gt;&lt;/w:rPr&gt;&lt;/m:ctrlPr&gt;&lt;/m:radPr&gt;&lt;m:deg/&gt;&lt;m:e&gt;&lt;m:r&gt;&lt;m:rPr&gt;&lt;m:sty m:val=&quot;p&quot;/&gt;&lt;/m:rPr&gt;&lt;w:rPr&gt;&lt;w:rFonts w:ascii=&quot;Cambria Math&quot; w:h-ansi=&quot;Cambria Math&quot; w:cs=&quot;Calibri&quot;/&gt;&lt;wx:font wx:val=&quot;Cambria Math&quot;/&gt;&lt;/w:rPr&gt;&lt;m:t&gt;3&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0" o:title="" chromakey="white"/>
          </v:shape>
        </w:pict>
      </w:r>
      <w:r w:rsidR="00333B37" w:rsidRPr="00E24330">
        <w:rPr>
          <w:rFonts w:cstheme="minorHAnsi"/>
          <w:b/>
        </w:rPr>
        <w:instrText xml:space="preserve"> </w:instrText>
      </w:r>
      <w:r w:rsidR="00E040F1" w:rsidRPr="00E24330">
        <w:rPr>
          <w:rFonts w:cstheme="minorHAnsi"/>
          <w:b/>
        </w:rPr>
        <w:fldChar w:fldCharType="end"/>
      </w:r>
      <w:r w:rsidRPr="00E24330">
        <w:rPr>
          <w:rFonts w:cstheme="minorHAnsi" w:hint="eastAsia"/>
          <w:b/>
        </w:rPr>
        <w:t xml:space="preserve"> </w:t>
      </w:r>
      <w:r w:rsidRPr="00E24330">
        <w:rPr>
          <w:rFonts w:cstheme="minorHAnsi" w:hint="eastAsia"/>
          <w:b/>
        </w:rPr>
        <w:tab/>
      </w:r>
      <w:r w:rsidR="00333B37" w:rsidRPr="00E24330">
        <w:rPr>
          <w:rFonts w:cstheme="minorHAnsi" w:hint="eastAsia"/>
          <w:b/>
        </w:rPr>
        <w:t>C</w:t>
      </w:r>
      <w:r w:rsidR="006C0633">
        <w:rPr>
          <w:rFonts w:cstheme="minorHAnsi"/>
          <w:b/>
        </w:rPr>
        <w:t>.  8</w:t>
      </w:r>
      <w:r w:rsidR="00333B37" w:rsidRPr="00E24330">
        <w:rPr>
          <w:rFonts w:cstheme="minorHAnsi" w:hint="eastAsia"/>
          <w:b/>
        </w:rPr>
        <w:t xml:space="preserve">   </w:t>
      </w:r>
      <w:r w:rsidR="00333B37" w:rsidRPr="00E24330">
        <w:rPr>
          <w:rFonts w:cstheme="minorHAnsi" w:hint="eastAsia"/>
          <w:b/>
        </w:rPr>
        <w:tab/>
        <w:t>D</w:t>
      </w:r>
      <w:r w:rsidR="006C0633">
        <w:rPr>
          <w:rFonts w:cstheme="minorHAnsi"/>
          <w:b/>
        </w:rPr>
        <w:t xml:space="preserve">.  </w:t>
      </w:r>
      <w:r w:rsidR="006C0633" w:rsidRPr="006C0633">
        <w:rPr>
          <w:rFonts w:cstheme="minorHAnsi"/>
          <w:b/>
          <w:position w:val="-8"/>
        </w:rPr>
        <w:object w:dxaOrig="499" w:dyaOrig="360">
          <v:shape id="_x0000_i1067" type="#_x0000_t75" style="width:24.75pt;height:18pt" o:ole="">
            <v:imagedata r:id="rId81" o:title=""/>
          </v:shape>
          <o:OLEObject Type="Embed" ProgID="Equation.DSMT4" ShapeID="_x0000_i1067" DrawAspect="Content" ObjectID="_1381171345" r:id="rId82"/>
        </w:object>
      </w:r>
      <w:r w:rsidRPr="00E24330">
        <w:rPr>
          <w:rFonts w:cstheme="minorHAnsi" w:hint="eastAsia"/>
          <w:b/>
        </w:rPr>
        <w:tab/>
      </w:r>
      <w:r w:rsidR="006C0633">
        <w:rPr>
          <w:rFonts w:cstheme="minorHAnsi" w:hint="eastAsia"/>
          <w:b/>
        </w:rPr>
        <w:t>E</w:t>
      </w:r>
      <w:r w:rsidR="006C0633">
        <w:rPr>
          <w:rFonts w:cstheme="minorHAnsi"/>
          <w:b/>
        </w:rPr>
        <w:t xml:space="preserve">. </w:t>
      </w:r>
      <w:r w:rsidR="00333B37" w:rsidRPr="00E24330">
        <w:rPr>
          <w:rFonts w:cstheme="minorHAnsi" w:hint="eastAsia"/>
          <w:b/>
        </w:rPr>
        <w:t xml:space="preserve"> NOTA</w:t>
      </w:r>
    </w:p>
    <w:p w:rsidR="00333B37" w:rsidRDefault="00333B37" w:rsidP="00333B37">
      <w:pPr>
        <w:adjustRightInd w:val="0"/>
        <w:rPr>
          <w:rFonts w:cstheme="minorHAnsi"/>
        </w:rPr>
      </w:pPr>
    </w:p>
    <w:p w:rsidR="00333B37" w:rsidRDefault="00333B37" w:rsidP="00333B37">
      <w:pPr>
        <w:adjustRightInd w:val="0"/>
        <w:rPr>
          <w:rFonts w:cstheme="minorHAnsi"/>
        </w:rPr>
      </w:pPr>
      <w:r>
        <w:rPr>
          <w:rFonts w:cstheme="minorHAnsi" w:hint="eastAsia"/>
        </w:rPr>
        <w:t>Tired Bob was resting on a blue rock when he suddenly felt it move under him. It was only then that Bob realized that the blue rock was actually Wayne the Blue Whale. Unfortunately for Bob, Wayne started to swim slowly towards the surface of the ocean and finally sprouted water from the blowhole, causing Bob to be thrown into the air. To add to his terrible misfortune, he was quickly snatched up by a pelican and was now flying.</w:t>
      </w:r>
    </w:p>
    <w:p w:rsidR="00333B37" w:rsidRDefault="00333B37" w:rsidP="00333B37">
      <w:pPr>
        <w:adjustRightInd w:val="0"/>
        <w:rPr>
          <w:rFonts w:cstheme="minorHAnsi"/>
        </w:rPr>
      </w:pPr>
    </w:p>
    <w:p w:rsidR="00333B37" w:rsidRDefault="00333B37" w:rsidP="00333B37">
      <w:pPr>
        <w:adjustRightInd w:val="0"/>
        <w:rPr>
          <w:rFonts w:cstheme="minorHAnsi"/>
        </w:rPr>
      </w:pPr>
      <w:r>
        <w:rPr>
          <w:rFonts w:cstheme="minorHAnsi" w:hint="eastAsia"/>
        </w:rPr>
        <w:t xml:space="preserve">For questions 26-28, </w:t>
      </w:r>
      <w:r>
        <w:rPr>
          <w:rFonts w:cstheme="minorHAnsi"/>
        </w:rPr>
        <w:t>use</w:t>
      </w:r>
      <w:r>
        <w:rPr>
          <w:rFonts w:cstheme="minorHAnsi" w:hint="eastAsia"/>
        </w:rPr>
        <w:t xml:space="preserve"> this information.</w:t>
      </w:r>
    </w:p>
    <w:p w:rsidR="00333B37" w:rsidRDefault="00333B37" w:rsidP="00333B37">
      <w:pPr>
        <w:adjustRightInd w:val="0"/>
        <w:rPr>
          <w:rFonts w:cstheme="minorHAnsi"/>
        </w:rPr>
      </w:pPr>
      <w:r>
        <w:rPr>
          <w:rFonts w:cstheme="minorHAnsi" w:hint="eastAsia"/>
        </w:rPr>
        <w:t>Right when Bob was starting to think that he would never be able to see fish of any sort ever again, the pelican flies near the window of a building where Bob skillfully spots Annie the Angelfish. She seems to be swimming happily in a fish tank shaped like a rectangular prism with a height of 15</w:t>
      </w:r>
      <w:r w:rsidR="00D85B1E">
        <w:rPr>
          <w:rFonts w:cstheme="minorHAnsi"/>
        </w:rPr>
        <w:t xml:space="preserve"> inches</w:t>
      </w:r>
      <w:r>
        <w:rPr>
          <w:rFonts w:cstheme="minorHAnsi" w:hint="eastAsia"/>
        </w:rPr>
        <w:t>, width of 12</w:t>
      </w:r>
      <w:r w:rsidR="00D85B1E">
        <w:rPr>
          <w:rFonts w:cstheme="minorHAnsi"/>
        </w:rPr>
        <w:t xml:space="preserve"> inches</w:t>
      </w:r>
      <w:r>
        <w:rPr>
          <w:rFonts w:cstheme="minorHAnsi" w:hint="eastAsia"/>
        </w:rPr>
        <w:t>, and length of 11</w:t>
      </w:r>
      <w:r w:rsidR="00D85B1E">
        <w:rPr>
          <w:rFonts w:cstheme="minorHAnsi"/>
        </w:rPr>
        <w:t xml:space="preserve"> inches</w:t>
      </w:r>
      <w:r>
        <w:rPr>
          <w:rFonts w:cstheme="minorHAnsi" w:hint="eastAsia"/>
        </w:rPr>
        <w:t xml:space="preserve">. </w:t>
      </w:r>
    </w:p>
    <w:p w:rsidR="00D85B1E" w:rsidRDefault="00D85B1E" w:rsidP="00333B37">
      <w:pPr>
        <w:adjustRightInd w:val="0"/>
        <w:rPr>
          <w:rFonts w:cstheme="minorHAnsi"/>
        </w:rPr>
      </w:pPr>
    </w:p>
    <w:p w:rsidR="00333B37" w:rsidRDefault="00333B37" w:rsidP="00333B37">
      <w:pPr>
        <w:adjustRightInd w:val="0"/>
        <w:rPr>
          <w:rFonts w:cstheme="minorHAnsi"/>
          <w:u w:val="single"/>
        </w:rPr>
      </w:pPr>
      <w:r>
        <w:rPr>
          <w:rFonts w:cstheme="minorHAnsi" w:hint="eastAsia"/>
        </w:rPr>
        <w:t>26. What</w:t>
      </w:r>
      <w:r w:rsidR="00D85B1E">
        <w:rPr>
          <w:rFonts w:cstheme="minorHAnsi" w:hint="eastAsia"/>
        </w:rPr>
        <w:t xml:space="preserve"> is the volume of the fish tank</w:t>
      </w:r>
      <w:r w:rsidR="00D85B1E">
        <w:rPr>
          <w:rFonts w:cstheme="minorHAnsi"/>
        </w:rPr>
        <w:t xml:space="preserve"> in cubic inches?</w:t>
      </w:r>
    </w:p>
    <w:p w:rsidR="00D85B1E" w:rsidRDefault="00D85B1E" w:rsidP="00333B37">
      <w:pPr>
        <w:adjustRightInd w:val="0"/>
        <w:rPr>
          <w:rFonts w:cstheme="minorHAnsi"/>
        </w:rPr>
      </w:pPr>
    </w:p>
    <w:p w:rsidR="00333B37" w:rsidRPr="00D85B1E" w:rsidRDefault="00B21B0C" w:rsidP="00333B37">
      <w:pPr>
        <w:adjustRightInd w:val="0"/>
        <w:rPr>
          <w:rFonts w:cstheme="minorHAnsi"/>
          <w:b/>
        </w:rPr>
      </w:pPr>
      <w:r>
        <w:rPr>
          <w:rFonts w:cstheme="minorHAnsi" w:hint="eastAsia"/>
          <w:b/>
        </w:rPr>
        <w:t>A</w:t>
      </w:r>
      <w:r>
        <w:rPr>
          <w:rFonts w:cstheme="minorHAnsi"/>
          <w:b/>
        </w:rPr>
        <w:t xml:space="preserve">. </w:t>
      </w:r>
      <w:r w:rsidR="00333B37" w:rsidRPr="00D85B1E">
        <w:rPr>
          <w:rFonts w:cstheme="minorHAnsi" w:hint="eastAsia"/>
          <w:b/>
        </w:rPr>
        <w:t xml:space="preserve"> </w:t>
      </w:r>
      <w:r w:rsidR="00D85B1E">
        <w:rPr>
          <w:rFonts w:cstheme="minorHAnsi"/>
          <w:b/>
        </w:rPr>
        <w:t>1980</w:t>
      </w:r>
      <w:r>
        <w:rPr>
          <w:rFonts w:cstheme="minorHAnsi" w:hint="eastAsia"/>
          <w:b/>
        </w:rPr>
        <w:t xml:space="preserve"> </w:t>
      </w:r>
      <w:r>
        <w:rPr>
          <w:rFonts w:cstheme="minorHAnsi" w:hint="eastAsia"/>
          <w:b/>
        </w:rPr>
        <w:tab/>
        <w:t>B</w:t>
      </w:r>
      <w:r>
        <w:rPr>
          <w:rFonts w:cstheme="minorHAnsi"/>
          <w:b/>
        </w:rPr>
        <w:t xml:space="preserve">. </w:t>
      </w:r>
      <w:r w:rsidR="00D85B1E">
        <w:rPr>
          <w:rFonts w:cstheme="minorHAnsi" w:hint="eastAsia"/>
          <w:b/>
        </w:rPr>
        <w:t xml:space="preserve"> </w:t>
      </w:r>
      <w:r w:rsidR="00333B37" w:rsidRPr="00D85B1E">
        <w:rPr>
          <w:rFonts w:cstheme="minorHAnsi" w:hint="eastAsia"/>
          <w:b/>
        </w:rPr>
        <w:t>9</w:t>
      </w:r>
      <w:r w:rsidR="00D85B1E">
        <w:rPr>
          <w:rFonts w:cstheme="minorHAnsi"/>
          <w:b/>
        </w:rPr>
        <w:t>6</w:t>
      </w:r>
      <w:r>
        <w:rPr>
          <w:rFonts w:cstheme="minorHAnsi" w:hint="eastAsia"/>
          <w:b/>
        </w:rPr>
        <w:t xml:space="preserve">0 </w:t>
      </w:r>
      <w:r>
        <w:rPr>
          <w:rFonts w:cstheme="minorHAnsi" w:hint="eastAsia"/>
          <w:b/>
        </w:rPr>
        <w:tab/>
        <w:t>C</w:t>
      </w:r>
      <w:r>
        <w:rPr>
          <w:rFonts w:cstheme="minorHAnsi"/>
          <w:b/>
        </w:rPr>
        <w:t xml:space="preserve">. </w:t>
      </w:r>
      <w:r>
        <w:rPr>
          <w:rFonts w:cstheme="minorHAnsi" w:hint="eastAsia"/>
          <w:b/>
        </w:rPr>
        <w:t xml:space="preserve"> 954</w:t>
      </w:r>
      <w:r>
        <w:rPr>
          <w:rFonts w:cstheme="minorHAnsi" w:hint="eastAsia"/>
          <w:b/>
        </w:rPr>
        <w:tab/>
      </w:r>
      <w:r>
        <w:rPr>
          <w:rFonts w:cstheme="minorHAnsi" w:hint="eastAsia"/>
          <w:b/>
        </w:rPr>
        <w:tab/>
        <w:t>D</w:t>
      </w:r>
      <w:r>
        <w:rPr>
          <w:rFonts w:cstheme="minorHAnsi"/>
          <w:b/>
        </w:rPr>
        <w:t xml:space="preserve">. </w:t>
      </w:r>
      <w:r w:rsidR="00333B37" w:rsidRPr="00D85B1E">
        <w:rPr>
          <w:rFonts w:cstheme="minorHAnsi" w:hint="eastAsia"/>
          <w:b/>
        </w:rPr>
        <w:t xml:space="preserve"> </w:t>
      </w:r>
      <w:r w:rsidR="00D85B1E">
        <w:rPr>
          <w:rFonts w:cstheme="minorHAnsi"/>
          <w:b/>
        </w:rPr>
        <w:t>38</w:t>
      </w:r>
      <w:r>
        <w:rPr>
          <w:rFonts w:cstheme="minorHAnsi" w:hint="eastAsia"/>
          <w:b/>
        </w:rPr>
        <w:tab/>
      </w:r>
      <w:r>
        <w:rPr>
          <w:rFonts w:cstheme="minorHAnsi" w:hint="eastAsia"/>
          <w:b/>
        </w:rPr>
        <w:tab/>
        <w:t>E</w:t>
      </w:r>
      <w:r>
        <w:rPr>
          <w:rFonts w:cstheme="minorHAnsi"/>
          <w:b/>
        </w:rPr>
        <w:t xml:space="preserve">. </w:t>
      </w:r>
      <w:r w:rsidR="00333B37" w:rsidRPr="00D85B1E">
        <w:rPr>
          <w:rFonts w:cstheme="minorHAnsi" w:hint="eastAsia"/>
          <w:b/>
        </w:rPr>
        <w:t xml:space="preserve"> NOTA</w:t>
      </w:r>
    </w:p>
    <w:p w:rsidR="00333B37" w:rsidRDefault="00333B37" w:rsidP="00333B37">
      <w:pPr>
        <w:adjustRightInd w:val="0"/>
        <w:rPr>
          <w:rFonts w:cstheme="minorHAnsi"/>
        </w:rPr>
      </w:pPr>
    </w:p>
    <w:p w:rsidR="00333B37" w:rsidRDefault="00333B37" w:rsidP="00333B37">
      <w:pPr>
        <w:adjustRightInd w:val="0"/>
        <w:rPr>
          <w:rFonts w:cstheme="minorHAnsi"/>
          <w:u w:val="single"/>
        </w:rPr>
      </w:pPr>
      <w:r>
        <w:rPr>
          <w:rFonts w:cstheme="minorHAnsi" w:hint="eastAsia"/>
        </w:rPr>
        <w:t>27. What is th</w:t>
      </w:r>
      <w:r w:rsidR="005A2209">
        <w:rPr>
          <w:rFonts w:cstheme="minorHAnsi" w:hint="eastAsia"/>
        </w:rPr>
        <w:t>e surface area of the fish tank</w:t>
      </w:r>
      <w:r w:rsidR="005A2209">
        <w:rPr>
          <w:rFonts w:cstheme="minorHAnsi"/>
        </w:rPr>
        <w:t xml:space="preserve"> in inches?</w:t>
      </w:r>
    </w:p>
    <w:p w:rsidR="005A2209" w:rsidRDefault="005A2209" w:rsidP="00333B37">
      <w:pPr>
        <w:adjustRightInd w:val="0"/>
        <w:rPr>
          <w:rFonts w:cstheme="minorHAnsi"/>
        </w:rPr>
      </w:pPr>
    </w:p>
    <w:p w:rsidR="00B21B0C" w:rsidRPr="00D85B1E" w:rsidRDefault="00B21B0C" w:rsidP="00B21B0C">
      <w:pPr>
        <w:adjustRightInd w:val="0"/>
        <w:rPr>
          <w:rFonts w:cstheme="minorHAnsi"/>
          <w:b/>
        </w:rPr>
      </w:pPr>
      <w:r>
        <w:rPr>
          <w:rFonts w:cstheme="minorHAnsi" w:hint="eastAsia"/>
          <w:b/>
        </w:rPr>
        <w:t>A</w:t>
      </w:r>
      <w:r>
        <w:rPr>
          <w:rFonts w:cstheme="minorHAnsi"/>
          <w:b/>
        </w:rPr>
        <w:t xml:space="preserve">. </w:t>
      </w:r>
      <w:r w:rsidRPr="00D85B1E">
        <w:rPr>
          <w:rFonts w:cstheme="minorHAnsi" w:hint="eastAsia"/>
          <w:b/>
        </w:rPr>
        <w:t xml:space="preserve"> </w:t>
      </w:r>
      <w:r>
        <w:rPr>
          <w:rFonts w:cstheme="minorHAnsi"/>
          <w:b/>
        </w:rPr>
        <w:t>1980</w:t>
      </w:r>
      <w:r>
        <w:rPr>
          <w:rFonts w:cstheme="minorHAnsi" w:hint="eastAsia"/>
          <w:b/>
        </w:rPr>
        <w:t xml:space="preserve"> </w:t>
      </w:r>
      <w:r>
        <w:rPr>
          <w:rFonts w:cstheme="minorHAnsi" w:hint="eastAsia"/>
          <w:b/>
        </w:rPr>
        <w:tab/>
        <w:t>B</w:t>
      </w:r>
      <w:r>
        <w:rPr>
          <w:rFonts w:cstheme="minorHAnsi"/>
          <w:b/>
        </w:rPr>
        <w:t xml:space="preserve">. </w:t>
      </w:r>
      <w:r>
        <w:rPr>
          <w:rFonts w:cstheme="minorHAnsi" w:hint="eastAsia"/>
          <w:b/>
        </w:rPr>
        <w:t xml:space="preserve"> </w:t>
      </w:r>
      <w:r w:rsidRPr="00D85B1E">
        <w:rPr>
          <w:rFonts w:cstheme="minorHAnsi" w:hint="eastAsia"/>
          <w:b/>
        </w:rPr>
        <w:t>9</w:t>
      </w:r>
      <w:r>
        <w:rPr>
          <w:rFonts w:cstheme="minorHAnsi"/>
          <w:b/>
        </w:rPr>
        <w:t>6</w:t>
      </w:r>
      <w:r>
        <w:rPr>
          <w:rFonts w:cstheme="minorHAnsi" w:hint="eastAsia"/>
          <w:b/>
        </w:rPr>
        <w:t xml:space="preserve">0 </w:t>
      </w:r>
      <w:r>
        <w:rPr>
          <w:rFonts w:cstheme="minorHAnsi" w:hint="eastAsia"/>
          <w:b/>
        </w:rPr>
        <w:tab/>
        <w:t>C</w:t>
      </w:r>
      <w:r>
        <w:rPr>
          <w:rFonts w:cstheme="minorHAnsi"/>
          <w:b/>
        </w:rPr>
        <w:t xml:space="preserve">. </w:t>
      </w:r>
      <w:r>
        <w:rPr>
          <w:rFonts w:cstheme="minorHAnsi" w:hint="eastAsia"/>
          <w:b/>
        </w:rPr>
        <w:t xml:space="preserve"> 954</w:t>
      </w:r>
      <w:r>
        <w:rPr>
          <w:rFonts w:cstheme="minorHAnsi" w:hint="eastAsia"/>
          <w:b/>
        </w:rPr>
        <w:tab/>
      </w:r>
      <w:r>
        <w:rPr>
          <w:rFonts w:cstheme="minorHAnsi" w:hint="eastAsia"/>
          <w:b/>
        </w:rPr>
        <w:tab/>
        <w:t>D</w:t>
      </w:r>
      <w:r>
        <w:rPr>
          <w:rFonts w:cstheme="minorHAnsi"/>
          <w:b/>
        </w:rPr>
        <w:t xml:space="preserve">. </w:t>
      </w:r>
      <w:r w:rsidRPr="00D85B1E">
        <w:rPr>
          <w:rFonts w:cstheme="minorHAnsi" w:hint="eastAsia"/>
          <w:b/>
        </w:rPr>
        <w:t xml:space="preserve"> </w:t>
      </w:r>
      <w:r>
        <w:rPr>
          <w:rFonts w:cstheme="minorHAnsi"/>
          <w:b/>
        </w:rPr>
        <w:t>38</w:t>
      </w:r>
      <w:r>
        <w:rPr>
          <w:rFonts w:cstheme="minorHAnsi" w:hint="eastAsia"/>
          <w:b/>
        </w:rPr>
        <w:tab/>
      </w:r>
      <w:r>
        <w:rPr>
          <w:rFonts w:cstheme="minorHAnsi" w:hint="eastAsia"/>
          <w:b/>
        </w:rPr>
        <w:tab/>
        <w:t>E</w:t>
      </w:r>
      <w:r>
        <w:rPr>
          <w:rFonts w:cstheme="minorHAnsi"/>
          <w:b/>
        </w:rPr>
        <w:t xml:space="preserve">. </w:t>
      </w:r>
      <w:r w:rsidRPr="00D85B1E">
        <w:rPr>
          <w:rFonts w:cstheme="minorHAnsi" w:hint="eastAsia"/>
          <w:b/>
        </w:rPr>
        <w:t xml:space="preserve"> NOTA</w:t>
      </w:r>
    </w:p>
    <w:p w:rsidR="00333B37" w:rsidRDefault="00333B37" w:rsidP="00333B37">
      <w:pPr>
        <w:adjustRightInd w:val="0"/>
        <w:rPr>
          <w:rFonts w:cstheme="minorHAnsi"/>
        </w:rPr>
      </w:pPr>
    </w:p>
    <w:p w:rsidR="00B21B0C" w:rsidRDefault="00333B37" w:rsidP="00333B37">
      <w:pPr>
        <w:adjustRightInd w:val="0"/>
        <w:rPr>
          <w:rFonts w:cstheme="minorHAnsi"/>
        </w:rPr>
      </w:pPr>
      <w:r>
        <w:rPr>
          <w:rFonts w:cstheme="minorHAnsi" w:hint="eastAsia"/>
        </w:rPr>
        <w:t xml:space="preserve">28. Annie </w:t>
      </w:r>
      <w:r w:rsidR="00C3175C">
        <w:rPr>
          <w:rFonts w:cstheme="minorHAnsi"/>
        </w:rPr>
        <w:t>wanted a larger</w:t>
      </w:r>
      <w:r w:rsidR="00C3175C">
        <w:rPr>
          <w:rFonts w:cstheme="minorHAnsi" w:hint="eastAsia"/>
        </w:rPr>
        <w:t xml:space="preserve"> fish tank</w:t>
      </w:r>
      <w:r w:rsidR="00C3175C">
        <w:rPr>
          <w:rFonts w:cstheme="minorHAnsi"/>
        </w:rPr>
        <w:t xml:space="preserve"> </w:t>
      </w:r>
      <w:r w:rsidR="00B21B0C">
        <w:rPr>
          <w:rFonts w:cstheme="minorHAnsi" w:hint="eastAsia"/>
        </w:rPr>
        <w:t xml:space="preserve">and </w:t>
      </w:r>
      <w:r w:rsidR="00C3175C">
        <w:rPr>
          <w:rFonts w:cstheme="minorHAnsi" w:hint="eastAsia"/>
        </w:rPr>
        <w:t xml:space="preserve">it </w:t>
      </w:r>
      <w:r w:rsidR="00C3175C">
        <w:rPr>
          <w:rFonts w:cstheme="minorHAnsi"/>
        </w:rPr>
        <w:t xml:space="preserve">was </w:t>
      </w:r>
      <w:r>
        <w:rPr>
          <w:rFonts w:cstheme="minorHAnsi" w:hint="eastAsia"/>
        </w:rPr>
        <w:t xml:space="preserve">replaced with a bigger one where each of the three </w:t>
      </w:r>
      <w:r w:rsidR="00C3175C">
        <w:rPr>
          <w:rFonts w:cstheme="minorHAnsi" w:hint="eastAsia"/>
        </w:rPr>
        <w:t>dimensions was increased by 20%</w:t>
      </w:r>
      <w:r w:rsidR="00C3175C">
        <w:rPr>
          <w:rFonts w:cstheme="minorHAnsi"/>
        </w:rPr>
        <w:t>.  Here is what you need to do : enlarge each of the three dimensions by 20%, round each number to the nearest whole number, then find the approximate volume of the new fish tank.</w:t>
      </w:r>
      <w:r>
        <w:rPr>
          <w:rFonts w:cstheme="minorHAnsi" w:hint="eastAsia"/>
        </w:rPr>
        <w:t xml:space="preserve"> </w:t>
      </w:r>
    </w:p>
    <w:p w:rsidR="00C3175C" w:rsidRDefault="00C3175C" w:rsidP="00333B37">
      <w:pPr>
        <w:adjustRightInd w:val="0"/>
        <w:rPr>
          <w:rFonts w:cstheme="minorHAnsi"/>
        </w:rPr>
      </w:pPr>
    </w:p>
    <w:p w:rsidR="00333B37" w:rsidRPr="00C3175C" w:rsidRDefault="00CB76C4" w:rsidP="00333B37">
      <w:pPr>
        <w:adjustRightInd w:val="0"/>
        <w:rPr>
          <w:rFonts w:cstheme="minorHAnsi"/>
          <w:b/>
        </w:rPr>
      </w:pPr>
      <w:r>
        <w:rPr>
          <w:rFonts w:cstheme="minorHAnsi" w:hint="eastAsia"/>
          <w:b/>
        </w:rPr>
        <w:t>A</w:t>
      </w:r>
      <w:r>
        <w:rPr>
          <w:rFonts w:cstheme="minorHAnsi"/>
          <w:b/>
        </w:rPr>
        <w:t>.</w:t>
      </w:r>
      <w:r w:rsidR="00C3175C">
        <w:rPr>
          <w:rFonts w:cstheme="minorHAnsi" w:hint="eastAsia"/>
          <w:b/>
        </w:rPr>
        <w:t xml:space="preserve"> </w:t>
      </w:r>
      <w:r>
        <w:rPr>
          <w:rFonts w:cstheme="minorHAnsi"/>
          <w:b/>
        </w:rPr>
        <w:t xml:space="preserve"> </w:t>
      </w:r>
      <w:r w:rsidR="00D205CC">
        <w:rPr>
          <w:rFonts w:cstheme="minorHAnsi"/>
          <w:b/>
        </w:rPr>
        <w:t>3510</w:t>
      </w:r>
      <w:r>
        <w:rPr>
          <w:rFonts w:cstheme="minorHAnsi" w:hint="eastAsia"/>
          <w:b/>
        </w:rPr>
        <w:t xml:space="preserve"> </w:t>
      </w:r>
      <w:r>
        <w:rPr>
          <w:rFonts w:cstheme="minorHAnsi" w:hint="eastAsia"/>
          <w:b/>
        </w:rPr>
        <w:tab/>
        <w:t>B</w:t>
      </w:r>
      <w:r>
        <w:rPr>
          <w:rFonts w:cstheme="minorHAnsi"/>
          <w:b/>
        </w:rPr>
        <w:t xml:space="preserve">. </w:t>
      </w:r>
      <w:r w:rsidR="00C3175C">
        <w:rPr>
          <w:rFonts w:cstheme="minorHAnsi" w:hint="eastAsia"/>
          <w:b/>
        </w:rPr>
        <w:t xml:space="preserve"> </w:t>
      </w:r>
      <w:r w:rsidR="00D205CC">
        <w:rPr>
          <w:rFonts w:cstheme="minorHAnsi"/>
          <w:b/>
        </w:rPr>
        <w:t>3276</w:t>
      </w:r>
      <w:r w:rsidR="00C3175C">
        <w:rPr>
          <w:rFonts w:cstheme="minorHAnsi" w:hint="eastAsia"/>
          <w:b/>
        </w:rPr>
        <w:tab/>
      </w:r>
      <w:r>
        <w:rPr>
          <w:rFonts w:cstheme="minorHAnsi" w:hint="eastAsia"/>
          <w:b/>
        </w:rPr>
        <w:t>C</w:t>
      </w:r>
      <w:r>
        <w:rPr>
          <w:rFonts w:cstheme="minorHAnsi"/>
          <w:b/>
        </w:rPr>
        <w:t xml:space="preserve">. </w:t>
      </w:r>
      <w:r w:rsidR="00C3175C">
        <w:rPr>
          <w:rFonts w:cstheme="minorHAnsi" w:hint="eastAsia"/>
          <w:b/>
        </w:rPr>
        <w:t xml:space="preserve"> </w:t>
      </w:r>
      <w:r w:rsidR="00D205CC">
        <w:rPr>
          <w:rFonts w:cstheme="minorHAnsi"/>
          <w:b/>
        </w:rPr>
        <w:t>1980</w:t>
      </w:r>
      <w:r w:rsidR="00C3175C">
        <w:rPr>
          <w:rFonts w:cstheme="minorHAnsi" w:hint="eastAsia"/>
          <w:b/>
        </w:rPr>
        <w:tab/>
      </w:r>
      <w:r>
        <w:rPr>
          <w:rFonts w:cstheme="minorHAnsi" w:hint="eastAsia"/>
          <w:b/>
        </w:rPr>
        <w:t>D</w:t>
      </w:r>
      <w:r>
        <w:rPr>
          <w:rFonts w:cstheme="minorHAnsi"/>
          <w:b/>
        </w:rPr>
        <w:t xml:space="preserve">.  </w:t>
      </w:r>
      <w:r w:rsidR="00D205CC">
        <w:rPr>
          <w:rFonts w:cstheme="minorHAnsi"/>
          <w:b/>
        </w:rPr>
        <w:t>638</w:t>
      </w:r>
      <w:r>
        <w:rPr>
          <w:rFonts w:cstheme="minorHAnsi"/>
          <w:b/>
        </w:rPr>
        <w:tab/>
      </w:r>
      <w:r w:rsidR="00D205CC">
        <w:rPr>
          <w:rFonts w:cstheme="minorHAnsi" w:hint="eastAsia"/>
          <w:b/>
        </w:rPr>
        <w:tab/>
      </w:r>
      <w:r>
        <w:rPr>
          <w:rFonts w:cstheme="minorHAnsi" w:hint="eastAsia"/>
          <w:b/>
        </w:rPr>
        <w:t>E</w:t>
      </w:r>
      <w:r>
        <w:rPr>
          <w:rFonts w:cstheme="minorHAnsi"/>
          <w:b/>
        </w:rPr>
        <w:t xml:space="preserve">.  </w:t>
      </w:r>
      <w:r w:rsidR="00333B37" w:rsidRPr="00C3175C">
        <w:rPr>
          <w:rFonts w:cstheme="minorHAnsi" w:hint="eastAsia"/>
          <w:b/>
        </w:rPr>
        <w:t xml:space="preserve">NOTA </w:t>
      </w:r>
    </w:p>
    <w:p w:rsidR="00333B37" w:rsidRDefault="00333B37" w:rsidP="00333B37">
      <w:pPr>
        <w:adjustRightInd w:val="0"/>
        <w:rPr>
          <w:rFonts w:cstheme="minorHAnsi"/>
        </w:rPr>
      </w:pPr>
    </w:p>
    <w:p w:rsidR="000E5DCF" w:rsidRDefault="000E5DCF" w:rsidP="00333B37">
      <w:pPr>
        <w:adjustRightInd w:val="0"/>
        <w:rPr>
          <w:rFonts w:cstheme="minorHAnsi"/>
        </w:rPr>
      </w:pPr>
    </w:p>
    <w:p w:rsidR="000E5DCF" w:rsidRDefault="000E5DCF" w:rsidP="00333B37">
      <w:pPr>
        <w:adjustRightInd w:val="0"/>
        <w:rPr>
          <w:rFonts w:cstheme="minorHAnsi"/>
        </w:rPr>
      </w:pPr>
    </w:p>
    <w:p w:rsidR="000E5DCF" w:rsidRDefault="000E5DCF" w:rsidP="00333B37">
      <w:pPr>
        <w:adjustRightInd w:val="0"/>
        <w:rPr>
          <w:rFonts w:cstheme="minorHAnsi"/>
        </w:rPr>
      </w:pPr>
    </w:p>
    <w:p w:rsidR="000E5DCF" w:rsidRDefault="000E5DCF" w:rsidP="00333B37">
      <w:pPr>
        <w:adjustRightInd w:val="0"/>
        <w:rPr>
          <w:rFonts w:cstheme="minorHAnsi"/>
        </w:rPr>
      </w:pPr>
    </w:p>
    <w:p w:rsidR="000E5DCF" w:rsidRDefault="000E5DCF" w:rsidP="00333B37">
      <w:pPr>
        <w:adjustRightInd w:val="0"/>
        <w:rPr>
          <w:rFonts w:cstheme="minorHAnsi"/>
        </w:rPr>
      </w:pPr>
    </w:p>
    <w:p w:rsidR="000E5DCF" w:rsidRDefault="000E5DCF" w:rsidP="00333B37">
      <w:pPr>
        <w:adjustRightInd w:val="0"/>
        <w:rPr>
          <w:rFonts w:cstheme="minorHAnsi"/>
        </w:rPr>
      </w:pPr>
    </w:p>
    <w:p w:rsidR="000E5DCF" w:rsidRDefault="000E5DCF" w:rsidP="00333B37">
      <w:pPr>
        <w:adjustRightInd w:val="0"/>
        <w:rPr>
          <w:rFonts w:cstheme="minorHAnsi"/>
        </w:rPr>
      </w:pPr>
    </w:p>
    <w:p w:rsidR="00333B37" w:rsidRDefault="00333B37" w:rsidP="00333B37">
      <w:pPr>
        <w:adjustRightInd w:val="0"/>
        <w:rPr>
          <w:rFonts w:cstheme="minorHAnsi"/>
          <w:u w:val="single"/>
        </w:rPr>
      </w:pPr>
      <w:r>
        <w:rPr>
          <w:rFonts w:cstheme="minorHAnsi" w:hint="eastAsia"/>
        </w:rPr>
        <w:t>29. Being the intelligent as well as observant little fish that he is, Bob sees that Danny the D</w:t>
      </w:r>
      <w:r>
        <w:rPr>
          <w:rFonts w:cstheme="minorHAnsi"/>
        </w:rPr>
        <w:t>olphin</w:t>
      </w:r>
      <w:r>
        <w:rPr>
          <w:rFonts w:cstheme="minorHAnsi" w:hint="eastAsia"/>
        </w:rPr>
        <w:t xml:space="preserve"> and Wayne the Whale are playing Slide (Do not fear if you do not know what it is). But instead of increasing their clapping by one each time, they play it differently. This has been the pattern : 1, 2, 6, 15, 31, 56, 92. What should the next </w:t>
      </w:r>
      <w:r>
        <w:rPr>
          <w:rFonts w:cstheme="minorHAnsi"/>
        </w:rPr>
        <w:t>number</w:t>
      </w:r>
      <w:r>
        <w:rPr>
          <w:rFonts w:cstheme="minorHAnsi" w:hint="eastAsia"/>
        </w:rPr>
        <w:t xml:space="preserve"> be? </w:t>
      </w:r>
    </w:p>
    <w:p w:rsidR="00EE0661" w:rsidRDefault="00EE0661" w:rsidP="00333B37">
      <w:pPr>
        <w:adjustRightInd w:val="0"/>
        <w:rPr>
          <w:rFonts w:cstheme="minorHAnsi"/>
        </w:rPr>
      </w:pPr>
    </w:p>
    <w:p w:rsidR="00EE0661" w:rsidRDefault="00CB76C4" w:rsidP="00333B37">
      <w:pPr>
        <w:tabs>
          <w:tab w:val="left" w:pos="7860"/>
          <w:tab w:val="right" w:pos="9360"/>
        </w:tabs>
        <w:adjustRightInd w:val="0"/>
        <w:jc w:val="both"/>
        <w:rPr>
          <w:rFonts w:cstheme="minorHAnsi"/>
          <w:b/>
        </w:rPr>
      </w:pPr>
      <w:r>
        <w:rPr>
          <w:rFonts w:cstheme="minorHAnsi" w:hint="eastAsia"/>
          <w:b/>
        </w:rPr>
        <w:t>A</w:t>
      </w:r>
      <w:r>
        <w:rPr>
          <w:rFonts w:cstheme="minorHAnsi"/>
          <w:b/>
        </w:rPr>
        <w:t>.</w:t>
      </w:r>
      <w:r>
        <w:rPr>
          <w:rFonts w:cstheme="minorHAnsi" w:hint="eastAsia"/>
          <w:b/>
        </w:rPr>
        <w:t xml:space="preserve"> 276            B</w:t>
      </w:r>
      <w:r>
        <w:rPr>
          <w:rFonts w:cstheme="minorHAnsi"/>
          <w:b/>
        </w:rPr>
        <w:t>.</w:t>
      </w:r>
      <w:r>
        <w:rPr>
          <w:rFonts w:cstheme="minorHAnsi" w:hint="eastAsia"/>
          <w:b/>
        </w:rPr>
        <w:t xml:space="preserve"> 184             </w:t>
      </w:r>
      <w:r>
        <w:rPr>
          <w:rFonts w:cstheme="minorHAnsi"/>
          <w:b/>
        </w:rPr>
        <w:t xml:space="preserve"> </w:t>
      </w:r>
      <w:r>
        <w:rPr>
          <w:rFonts w:cstheme="minorHAnsi" w:hint="eastAsia"/>
          <w:b/>
        </w:rPr>
        <w:t>C</w:t>
      </w:r>
      <w:r>
        <w:rPr>
          <w:rFonts w:cstheme="minorHAnsi"/>
          <w:b/>
        </w:rPr>
        <w:t>.</w:t>
      </w:r>
      <w:r w:rsidR="00333B37" w:rsidRPr="00EE0661">
        <w:rPr>
          <w:rFonts w:cstheme="minorHAnsi" w:hint="eastAsia"/>
          <w:b/>
        </w:rPr>
        <w:t xml:space="preserve"> 1</w:t>
      </w:r>
      <w:r w:rsidR="00981813">
        <w:rPr>
          <w:rFonts w:cstheme="minorHAnsi"/>
          <w:b/>
        </w:rPr>
        <w:t>41</w:t>
      </w:r>
      <w:r w:rsidR="00333B37" w:rsidRPr="00EE0661">
        <w:rPr>
          <w:rFonts w:cstheme="minorHAnsi" w:hint="eastAsia"/>
          <w:b/>
        </w:rPr>
        <w:t xml:space="preserve">            </w:t>
      </w:r>
      <w:r>
        <w:rPr>
          <w:rFonts w:cstheme="minorHAnsi" w:hint="eastAsia"/>
          <w:b/>
        </w:rPr>
        <w:t>D</w:t>
      </w:r>
      <w:r>
        <w:rPr>
          <w:rFonts w:cstheme="minorHAnsi"/>
          <w:b/>
        </w:rPr>
        <w:t>.</w:t>
      </w:r>
      <w:r>
        <w:rPr>
          <w:rFonts w:cstheme="minorHAnsi" w:hint="eastAsia"/>
          <w:b/>
        </w:rPr>
        <w:t xml:space="preserve"> 118              E</w:t>
      </w:r>
      <w:r>
        <w:rPr>
          <w:rFonts w:cstheme="minorHAnsi"/>
          <w:b/>
        </w:rPr>
        <w:t>.</w:t>
      </w:r>
      <w:r w:rsidR="00333B37" w:rsidRPr="00EE0661">
        <w:rPr>
          <w:rFonts w:cstheme="minorHAnsi" w:hint="eastAsia"/>
          <w:b/>
        </w:rPr>
        <w:t xml:space="preserve"> </w:t>
      </w:r>
      <w:r>
        <w:rPr>
          <w:rFonts w:cstheme="minorHAnsi"/>
          <w:b/>
        </w:rPr>
        <w:t xml:space="preserve"> </w:t>
      </w:r>
      <w:r w:rsidR="00333B37" w:rsidRPr="00EE0661">
        <w:rPr>
          <w:rFonts w:cstheme="minorHAnsi" w:hint="eastAsia"/>
          <w:b/>
        </w:rPr>
        <w:t>NOTA</w:t>
      </w:r>
    </w:p>
    <w:p w:rsidR="00EE0661" w:rsidRDefault="00EE0661" w:rsidP="00333B37">
      <w:pPr>
        <w:tabs>
          <w:tab w:val="left" w:pos="7860"/>
          <w:tab w:val="right" w:pos="9360"/>
        </w:tabs>
        <w:adjustRightInd w:val="0"/>
        <w:jc w:val="both"/>
        <w:rPr>
          <w:rFonts w:cstheme="minorHAnsi"/>
          <w:b/>
        </w:rPr>
      </w:pPr>
    </w:p>
    <w:p w:rsidR="00EE0661" w:rsidRDefault="00EE0661" w:rsidP="00333B37">
      <w:pPr>
        <w:tabs>
          <w:tab w:val="left" w:pos="7860"/>
          <w:tab w:val="right" w:pos="9360"/>
        </w:tabs>
        <w:adjustRightInd w:val="0"/>
        <w:jc w:val="both"/>
        <w:rPr>
          <w:rFonts w:cstheme="minorHAnsi"/>
          <w:b/>
        </w:rPr>
      </w:pPr>
    </w:p>
    <w:p w:rsidR="00EE0661" w:rsidRPr="000E5DCF" w:rsidRDefault="00333B37" w:rsidP="000E5DCF">
      <w:pPr>
        <w:tabs>
          <w:tab w:val="left" w:pos="7860"/>
          <w:tab w:val="right" w:pos="9360"/>
        </w:tabs>
        <w:adjustRightInd w:val="0"/>
        <w:jc w:val="both"/>
        <w:rPr>
          <w:rFonts w:cstheme="minorHAnsi"/>
          <w:b/>
        </w:rPr>
      </w:pPr>
      <w:r>
        <w:rPr>
          <w:rFonts w:cstheme="minorHAnsi" w:hint="eastAsia"/>
        </w:rPr>
        <w:t xml:space="preserve">30. </w:t>
      </w:r>
      <w:r w:rsidR="00EE0661">
        <w:rPr>
          <w:rFonts w:cstheme="minorHAnsi"/>
        </w:rPr>
        <w:t>What is the name of the largest body of water on the Earth?</w:t>
      </w:r>
    </w:p>
    <w:p w:rsidR="00EE0661" w:rsidRDefault="00EE0661" w:rsidP="00EE0661">
      <w:pPr>
        <w:adjustRightInd w:val="0"/>
        <w:rPr>
          <w:rFonts w:cstheme="minorHAnsi"/>
        </w:rPr>
      </w:pPr>
    </w:p>
    <w:p w:rsidR="00CB76C4" w:rsidRDefault="00CB76C4" w:rsidP="00CB76C4">
      <w:pPr>
        <w:adjustRightInd w:val="0"/>
        <w:rPr>
          <w:rFonts w:cstheme="minorHAnsi"/>
          <w:b/>
        </w:rPr>
      </w:pPr>
      <w:r>
        <w:rPr>
          <w:rFonts w:cstheme="minorHAnsi"/>
          <w:b/>
        </w:rPr>
        <w:t>A.  Atlantic Ocean</w:t>
      </w:r>
      <w:r>
        <w:rPr>
          <w:rFonts w:cstheme="minorHAnsi"/>
          <w:b/>
        </w:rPr>
        <w:tab/>
        <w:t>B.  Gulf of Mexico</w:t>
      </w:r>
      <w:r>
        <w:rPr>
          <w:rFonts w:cstheme="minorHAnsi"/>
          <w:b/>
        </w:rPr>
        <w:tab/>
        <w:t>C.  Lake Jackson</w:t>
      </w:r>
      <w:r>
        <w:rPr>
          <w:rFonts w:cstheme="minorHAnsi"/>
          <w:b/>
        </w:rPr>
        <w:tab/>
        <w:t>D.  Pacific Ocean</w:t>
      </w:r>
    </w:p>
    <w:p w:rsidR="00333B37" w:rsidRPr="000F2427" w:rsidRDefault="00CB76C4" w:rsidP="00CB76C4">
      <w:pPr>
        <w:adjustRightInd w:val="0"/>
      </w:pPr>
      <w:r>
        <w:rPr>
          <w:rFonts w:cstheme="minorHAnsi"/>
          <w:b/>
        </w:rPr>
        <w:t>E.  NOTA</w:t>
      </w:r>
      <w:r w:rsidR="00EE0661">
        <w:rPr>
          <w:rFonts w:cstheme="minorHAnsi"/>
        </w:rPr>
        <w:t xml:space="preserve"> </w:t>
      </w:r>
    </w:p>
    <w:p w:rsidR="00333B37" w:rsidRPr="00AB513E" w:rsidRDefault="00333B37" w:rsidP="00E73A4D">
      <w:pPr>
        <w:tabs>
          <w:tab w:val="left" w:pos="912"/>
        </w:tabs>
      </w:pPr>
    </w:p>
    <w:sectPr w:rsidR="00333B37" w:rsidRPr="00AB513E" w:rsidSect="00E32272">
      <w:headerReference w:type="default" r:id="rId83"/>
      <w:footerReference w:type="default" r:id="rId84"/>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21B0C" w:rsidRDefault="00B21B0C" w:rsidP="00E32272">
      <w:r>
        <w:separator/>
      </w:r>
    </w:p>
  </w:endnote>
  <w:endnote w:type="continuationSeparator" w:id="0">
    <w:p w:rsidR="00B21B0C" w:rsidRDefault="00B21B0C" w:rsidP="00E3227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21B0C" w:rsidRPr="00AA7A80" w:rsidRDefault="00E040F1">
    <w:pPr>
      <w:pStyle w:val="Footer"/>
      <w:jc w:val="center"/>
      <w:rPr>
        <w:b/>
        <w:sz w:val="18"/>
      </w:rPr>
    </w:pPr>
    <w:r w:rsidRPr="00AA7A80">
      <w:rPr>
        <w:b/>
        <w:sz w:val="18"/>
      </w:rPr>
      <w:fldChar w:fldCharType="begin"/>
    </w:r>
    <w:r w:rsidR="00B21B0C" w:rsidRPr="00AA7A80">
      <w:rPr>
        <w:b/>
        <w:sz w:val="18"/>
      </w:rPr>
      <w:instrText xml:space="preserve"> PAGE   \* MERGEFORMAT </w:instrText>
    </w:r>
    <w:r w:rsidRPr="00AA7A80">
      <w:rPr>
        <w:b/>
        <w:sz w:val="18"/>
      </w:rPr>
      <w:fldChar w:fldCharType="separate"/>
    </w:r>
    <w:r w:rsidR="000E5DCF">
      <w:rPr>
        <w:b/>
        <w:noProof/>
        <w:sz w:val="18"/>
      </w:rPr>
      <w:t>1</w:t>
    </w:r>
    <w:r w:rsidRPr="00AA7A80">
      <w:rPr>
        <w:b/>
        <w:sz w:val="18"/>
      </w:rPr>
      <w:fldChar w:fldCharType="end"/>
    </w:r>
  </w:p>
  <w:p w:rsidR="00B21B0C" w:rsidRDefault="00B21B0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21B0C" w:rsidRDefault="00B21B0C" w:rsidP="00E32272">
      <w:r>
        <w:separator/>
      </w:r>
    </w:p>
  </w:footnote>
  <w:footnote w:type="continuationSeparator" w:id="0">
    <w:p w:rsidR="00B21B0C" w:rsidRDefault="00B21B0C" w:rsidP="00E3227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21B0C" w:rsidRPr="00E32272" w:rsidRDefault="00B21B0C" w:rsidP="00E32272">
    <w:pPr>
      <w:pStyle w:val="Header"/>
      <w:jc w:val="center"/>
      <w:rPr>
        <w:b/>
      </w:rPr>
    </w:pPr>
    <w:r w:rsidRPr="00E32272">
      <w:rPr>
        <w:b/>
      </w:rPr>
      <w:t>Chiles Mini Mu Competition</w:t>
    </w:r>
    <w:r w:rsidRPr="00E32272">
      <w:rPr>
        <w:b/>
      </w:rPr>
      <w:tab/>
    </w:r>
    <w:r w:rsidRPr="00E32272">
      <w:rPr>
        <w:b/>
      </w:rPr>
      <w:tab/>
      <w:t>December 10, 2011</w:t>
    </w:r>
  </w:p>
  <w:p w:rsidR="00B21B0C" w:rsidRPr="00E32272" w:rsidRDefault="00B21B0C" w:rsidP="00E32272">
    <w:pPr>
      <w:pStyle w:val="Header"/>
      <w:jc w:val="center"/>
      <w:rPr>
        <w:b/>
      </w:rPr>
    </w:pPr>
    <w:r w:rsidRPr="00E32272">
      <w:rPr>
        <w:b/>
      </w:rPr>
      <w:t>PREALGEBRA –</w:t>
    </w:r>
    <w:r>
      <w:rPr>
        <w:b/>
      </w:rPr>
      <w:t xml:space="preserve"> THE OCEANS</w:t>
    </w:r>
  </w:p>
  <w:p w:rsidR="00B21B0C" w:rsidRDefault="00B21B0C">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A7820A7"/>
    <w:multiLevelType w:val="hybridMultilevel"/>
    <w:tmpl w:val="DA242B1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56A5390C"/>
    <w:multiLevelType w:val="hybridMultilevel"/>
    <w:tmpl w:val="1AD01BFA"/>
    <w:lvl w:ilvl="0" w:tplc="2C90E31A">
      <w:start w:val="1"/>
      <w:numFmt w:val="upperLetter"/>
      <w:lvlText w:val="%1)"/>
      <w:lvlJc w:val="left"/>
      <w:pPr>
        <w:ind w:left="720" w:hanging="360"/>
      </w:pPr>
      <w:rPr>
        <w:rFonts w:cs="Calibri"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stylePaneFormatFilter w:val="3F01"/>
  <w:doNotTrackMoves/>
  <w:defaultTabStop w:val="720"/>
  <w:characterSpacingControl w:val="doNotCompress"/>
  <w:savePreviewPicture/>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3961C1"/>
    <w:rsid w:val="00012004"/>
    <w:rsid w:val="00077E29"/>
    <w:rsid w:val="000C1833"/>
    <w:rsid w:val="000E57D1"/>
    <w:rsid w:val="000E5DCF"/>
    <w:rsid w:val="00124052"/>
    <w:rsid w:val="00135E10"/>
    <w:rsid w:val="001810D6"/>
    <w:rsid w:val="001A6FB0"/>
    <w:rsid w:val="001C2CF0"/>
    <w:rsid w:val="001F4F30"/>
    <w:rsid w:val="002014D4"/>
    <w:rsid w:val="0020322E"/>
    <w:rsid w:val="002078A4"/>
    <w:rsid w:val="00231F36"/>
    <w:rsid w:val="002424B6"/>
    <w:rsid w:val="00251A9E"/>
    <w:rsid w:val="00280160"/>
    <w:rsid w:val="002A01A3"/>
    <w:rsid w:val="002D37F3"/>
    <w:rsid w:val="002E3CC8"/>
    <w:rsid w:val="003012F5"/>
    <w:rsid w:val="00323D7F"/>
    <w:rsid w:val="00333B37"/>
    <w:rsid w:val="00334B5F"/>
    <w:rsid w:val="00335460"/>
    <w:rsid w:val="00362F5B"/>
    <w:rsid w:val="00373F75"/>
    <w:rsid w:val="003961C1"/>
    <w:rsid w:val="00396D92"/>
    <w:rsid w:val="003A1825"/>
    <w:rsid w:val="003A6A66"/>
    <w:rsid w:val="003B273A"/>
    <w:rsid w:val="003F793F"/>
    <w:rsid w:val="004C7EAA"/>
    <w:rsid w:val="004E6DB9"/>
    <w:rsid w:val="005211ED"/>
    <w:rsid w:val="0057165D"/>
    <w:rsid w:val="005721F4"/>
    <w:rsid w:val="00595444"/>
    <w:rsid w:val="005A2209"/>
    <w:rsid w:val="005B3CC2"/>
    <w:rsid w:val="005C4D92"/>
    <w:rsid w:val="005C6B5D"/>
    <w:rsid w:val="0060095E"/>
    <w:rsid w:val="00636A73"/>
    <w:rsid w:val="0065041B"/>
    <w:rsid w:val="0067347F"/>
    <w:rsid w:val="00683719"/>
    <w:rsid w:val="00691453"/>
    <w:rsid w:val="006A16C5"/>
    <w:rsid w:val="006A7167"/>
    <w:rsid w:val="006C0633"/>
    <w:rsid w:val="006D3743"/>
    <w:rsid w:val="006E699D"/>
    <w:rsid w:val="006F41EB"/>
    <w:rsid w:val="00712E07"/>
    <w:rsid w:val="007240AF"/>
    <w:rsid w:val="00764E71"/>
    <w:rsid w:val="007D7261"/>
    <w:rsid w:val="007E13C2"/>
    <w:rsid w:val="007F2B66"/>
    <w:rsid w:val="007F4B3E"/>
    <w:rsid w:val="0080039A"/>
    <w:rsid w:val="00812792"/>
    <w:rsid w:val="00817BA7"/>
    <w:rsid w:val="00822553"/>
    <w:rsid w:val="008322E7"/>
    <w:rsid w:val="00837939"/>
    <w:rsid w:val="00864A2D"/>
    <w:rsid w:val="008871E4"/>
    <w:rsid w:val="00894D0E"/>
    <w:rsid w:val="008A0761"/>
    <w:rsid w:val="008A48E5"/>
    <w:rsid w:val="008B1DDB"/>
    <w:rsid w:val="008C0032"/>
    <w:rsid w:val="008E357A"/>
    <w:rsid w:val="008E66EA"/>
    <w:rsid w:val="0096191D"/>
    <w:rsid w:val="00963792"/>
    <w:rsid w:val="00970FAF"/>
    <w:rsid w:val="00981813"/>
    <w:rsid w:val="009950D7"/>
    <w:rsid w:val="009A1050"/>
    <w:rsid w:val="009C2D70"/>
    <w:rsid w:val="009C4515"/>
    <w:rsid w:val="009C6606"/>
    <w:rsid w:val="009C72A3"/>
    <w:rsid w:val="009D5417"/>
    <w:rsid w:val="00A07EFB"/>
    <w:rsid w:val="00A25AF5"/>
    <w:rsid w:val="00A6270B"/>
    <w:rsid w:val="00A74900"/>
    <w:rsid w:val="00A85461"/>
    <w:rsid w:val="00AA7A80"/>
    <w:rsid w:val="00AB513E"/>
    <w:rsid w:val="00AC150F"/>
    <w:rsid w:val="00AD5C6C"/>
    <w:rsid w:val="00B13FA2"/>
    <w:rsid w:val="00B21B0C"/>
    <w:rsid w:val="00B434CA"/>
    <w:rsid w:val="00B44062"/>
    <w:rsid w:val="00B4762A"/>
    <w:rsid w:val="00B500CA"/>
    <w:rsid w:val="00B615DE"/>
    <w:rsid w:val="00B774AD"/>
    <w:rsid w:val="00BB2A0A"/>
    <w:rsid w:val="00BB7657"/>
    <w:rsid w:val="00BE1AAB"/>
    <w:rsid w:val="00BF52AD"/>
    <w:rsid w:val="00C31174"/>
    <w:rsid w:val="00C3175C"/>
    <w:rsid w:val="00C3329E"/>
    <w:rsid w:val="00C54A26"/>
    <w:rsid w:val="00C9377B"/>
    <w:rsid w:val="00C9418C"/>
    <w:rsid w:val="00CA47BD"/>
    <w:rsid w:val="00CA4D3C"/>
    <w:rsid w:val="00CB76C4"/>
    <w:rsid w:val="00CD6F72"/>
    <w:rsid w:val="00D205CC"/>
    <w:rsid w:val="00D33880"/>
    <w:rsid w:val="00D4409B"/>
    <w:rsid w:val="00D511B0"/>
    <w:rsid w:val="00D85B1E"/>
    <w:rsid w:val="00D917C5"/>
    <w:rsid w:val="00D97E5F"/>
    <w:rsid w:val="00DB3162"/>
    <w:rsid w:val="00DC5567"/>
    <w:rsid w:val="00E040F1"/>
    <w:rsid w:val="00E04F61"/>
    <w:rsid w:val="00E212A7"/>
    <w:rsid w:val="00E24330"/>
    <w:rsid w:val="00E32272"/>
    <w:rsid w:val="00E73A4D"/>
    <w:rsid w:val="00E77F7C"/>
    <w:rsid w:val="00E95CBD"/>
    <w:rsid w:val="00EB41EA"/>
    <w:rsid w:val="00EE0661"/>
    <w:rsid w:val="00F132F8"/>
    <w:rsid w:val="00F235F6"/>
    <w:rsid w:val="00F40AB9"/>
    <w:rsid w:val="00F77236"/>
    <w:rsid w:val="00FA33E1"/>
    <w:rsid w:val="00FC3B4A"/>
    <w:rsid w:val="00FF1F18"/>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111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A6A66"/>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E32272"/>
    <w:pPr>
      <w:tabs>
        <w:tab w:val="center" w:pos="4680"/>
        <w:tab w:val="right" w:pos="9360"/>
      </w:tabs>
    </w:pPr>
  </w:style>
  <w:style w:type="character" w:customStyle="1" w:styleId="HeaderChar">
    <w:name w:val="Header Char"/>
    <w:basedOn w:val="DefaultParagraphFont"/>
    <w:link w:val="Header"/>
    <w:uiPriority w:val="99"/>
    <w:rsid w:val="00E32272"/>
    <w:rPr>
      <w:sz w:val="24"/>
      <w:szCs w:val="24"/>
    </w:rPr>
  </w:style>
  <w:style w:type="paragraph" w:styleId="Footer">
    <w:name w:val="footer"/>
    <w:basedOn w:val="Normal"/>
    <w:link w:val="FooterChar"/>
    <w:uiPriority w:val="99"/>
    <w:rsid w:val="00E32272"/>
    <w:pPr>
      <w:tabs>
        <w:tab w:val="center" w:pos="4680"/>
        <w:tab w:val="right" w:pos="9360"/>
      </w:tabs>
    </w:pPr>
  </w:style>
  <w:style w:type="character" w:customStyle="1" w:styleId="FooterChar">
    <w:name w:val="Footer Char"/>
    <w:basedOn w:val="DefaultParagraphFont"/>
    <w:link w:val="Footer"/>
    <w:uiPriority w:val="99"/>
    <w:rsid w:val="00E32272"/>
    <w:rPr>
      <w:sz w:val="24"/>
      <w:szCs w:val="24"/>
    </w:rPr>
  </w:style>
  <w:style w:type="paragraph" w:styleId="BalloonText">
    <w:name w:val="Balloon Text"/>
    <w:basedOn w:val="Normal"/>
    <w:link w:val="BalloonTextChar"/>
    <w:rsid w:val="00E32272"/>
    <w:rPr>
      <w:rFonts w:ascii="Tahoma" w:hAnsi="Tahoma" w:cs="Tahoma"/>
      <w:sz w:val="16"/>
      <w:szCs w:val="16"/>
    </w:rPr>
  </w:style>
  <w:style w:type="character" w:customStyle="1" w:styleId="BalloonTextChar">
    <w:name w:val="Balloon Text Char"/>
    <w:basedOn w:val="DefaultParagraphFont"/>
    <w:link w:val="BalloonText"/>
    <w:rsid w:val="00E32272"/>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1.bin"/><Relationship Id="rId76" Type="http://schemas.openxmlformats.org/officeDocument/2006/relationships/image" Target="media/image37.png"/><Relationship Id="rId84"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image" Target="media/image34.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3.bin"/><Relationship Id="rId79" Type="http://schemas.openxmlformats.org/officeDocument/2006/relationships/oleObject" Target="embeddings/oleObject34.bin"/><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oleObject" Target="embeddings/oleObject35.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png"/><Relationship Id="rId77" Type="http://schemas.openxmlformats.org/officeDocument/2006/relationships/image" Target="media/image38.png"/><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image" Target="media/image40.png"/><Relationship Id="rId85"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3.png"/><Relationship Id="rId75" Type="http://schemas.openxmlformats.org/officeDocument/2006/relationships/image" Target="media/image36.png"/><Relationship Id="rId83"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5.wmf"/><Relationship Id="rId78" Type="http://schemas.openxmlformats.org/officeDocument/2006/relationships/image" Target="media/image39.wmf"/><Relationship Id="rId81" Type="http://schemas.openxmlformats.org/officeDocument/2006/relationships/image" Target="media/image41.wmf"/><Relationship Id="rId86"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1871</Words>
  <Characters>8996</Characters>
  <Application>Microsoft Office Word</Application>
  <DocSecurity>0</DocSecurity>
  <Lines>74</Lines>
  <Paragraphs>21</Paragraphs>
  <ScaleCrop>false</ScaleCrop>
  <HeadingPairs>
    <vt:vector size="2" baseType="variant">
      <vt:variant>
        <vt:lpstr>Title</vt:lpstr>
      </vt:variant>
      <vt:variant>
        <vt:i4>1</vt:i4>
      </vt:variant>
    </vt:vector>
  </HeadingPairs>
  <TitlesOfParts>
    <vt:vector size="1" baseType="lpstr">
      <vt:lpstr>1</vt:lpstr>
    </vt:vector>
  </TitlesOfParts>
  <Company>College of Business</Company>
  <LinksUpToDate>false</LinksUpToDate>
  <CharactersWithSpaces>108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wkim</dc:creator>
  <cp:lastModifiedBy>yinger</cp:lastModifiedBy>
  <cp:revision>5</cp:revision>
  <dcterms:created xsi:type="dcterms:W3CDTF">2011-10-26T02:04:00Z</dcterms:created>
  <dcterms:modified xsi:type="dcterms:W3CDTF">2011-10-27T0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